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5565" w:rsidRDefault="00845565" w:rsidP="00845565">
      <w:pPr>
        <w:shd w:val="clear" w:color="auto" w:fill="FFFFFF"/>
        <w:spacing w:line="360" w:lineRule="auto"/>
        <w:jc w:val="center"/>
        <w:rPr>
          <w:b/>
          <w:color w:val="000000"/>
          <w:sz w:val="32"/>
          <w:szCs w:val="26"/>
        </w:rPr>
      </w:pPr>
      <w:r>
        <w:rPr>
          <w:b/>
          <w:color w:val="000000"/>
          <w:sz w:val="32"/>
          <w:szCs w:val="26"/>
        </w:rPr>
        <w:t>BÀI THỰC HÀNH SỐ 7</w:t>
      </w:r>
    </w:p>
    <w:p w:rsidR="00946C19" w:rsidRPr="0058667F" w:rsidRDefault="00FE5D9A" w:rsidP="00845565">
      <w:pPr>
        <w:shd w:val="clear" w:color="auto" w:fill="FFFFFF"/>
        <w:spacing w:line="360" w:lineRule="auto"/>
        <w:jc w:val="center"/>
        <w:rPr>
          <w:b/>
          <w:sz w:val="26"/>
          <w:szCs w:val="26"/>
        </w:rPr>
      </w:pPr>
      <w:r w:rsidRPr="0058667F">
        <w:rPr>
          <w:b/>
          <w:color w:val="000000"/>
          <w:sz w:val="26"/>
          <w:szCs w:val="26"/>
        </w:rPr>
        <w:t xml:space="preserve"> </w:t>
      </w:r>
      <w:r w:rsidR="00946C19" w:rsidRPr="00845565">
        <w:rPr>
          <w:b/>
          <w:color w:val="000000"/>
          <w:sz w:val="32"/>
          <w:szCs w:val="26"/>
        </w:rPr>
        <w:t>CẤU TRÚC LẶP</w:t>
      </w:r>
      <w:r w:rsidR="00060089">
        <w:rPr>
          <w:b/>
          <w:color w:val="000000"/>
          <w:sz w:val="32"/>
          <w:szCs w:val="26"/>
        </w:rPr>
        <w:t xml:space="preserve"> </w:t>
      </w:r>
      <w:r w:rsidR="00886353">
        <w:rPr>
          <w:b/>
          <w:color w:val="000000"/>
          <w:sz w:val="32"/>
          <w:szCs w:val="26"/>
        </w:rPr>
        <w:t>(tt)</w:t>
      </w:r>
    </w:p>
    <w:p w:rsidR="00946C19" w:rsidRPr="0058667F" w:rsidRDefault="00946C19" w:rsidP="00946C19">
      <w:pPr>
        <w:jc w:val="center"/>
        <w:rPr>
          <w:sz w:val="26"/>
          <w:szCs w:val="26"/>
        </w:rPr>
      </w:pPr>
    </w:p>
    <w:p w:rsidR="0024003E" w:rsidRPr="0058667F" w:rsidRDefault="0024003E" w:rsidP="00946C19">
      <w:pPr>
        <w:jc w:val="center"/>
        <w:rPr>
          <w:sz w:val="26"/>
          <w:szCs w:val="26"/>
        </w:rPr>
      </w:pPr>
    </w:p>
    <w:p w:rsidR="005C491D" w:rsidRDefault="00946C19" w:rsidP="00E215DA">
      <w:pPr>
        <w:spacing w:after="240"/>
        <w:rPr>
          <w:color w:val="000000"/>
          <w:sz w:val="26"/>
          <w:szCs w:val="26"/>
        </w:rPr>
      </w:pPr>
      <w:r w:rsidRPr="0058667F">
        <w:rPr>
          <w:sz w:val="26"/>
          <w:szCs w:val="26"/>
        </w:rPr>
        <w:t> </w:t>
      </w:r>
      <w:r w:rsidR="009F5413" w:rsidRPr="009F5413">
        <w:rPr>
          <w:b/>
          <w:sz w:val="26"/>
          <w:szCs w:val="26"/>
        </w:rPr>
        <w:t xml:space="preserve">Bài </w:t>
      </w:r>
      <w:r w:rsidRPr="009F5413">
        <w:rPr>
          <w:b/>
          <w:sz w:val="26"/>
          <w:szCs w:val="26"/>
        </w:rPr>
        <w:t>1./</w:t>
      </w:r>
      <w:r w:rsidRPr="0058667F">
        <w:rPr>
          <w:sz w:val="26"/>
          <w:szCs w:val="26"/>
        </w:rPr>
        <w:t xml:space="preserve"> </w:t>
      </w:r>
      <w:r w:rsidR="005C491D" w:rsidRPr="00B414E3">
        <w:rPr>
          <w:color w:val="000000"/>
          <w:sz w:val="26"/>
          <w:szCs w:val="26"/>
        </w:rPr>
        <w:t>Lập bảng so sánh hai thang đo nhiệt độ Fahrenheit và Celsius trong các đoạn sau:</w:t>
      </w:r>
    </w:p>
    <w:p w:rsidR="005C491D" w:rsidRDefault="005C491D" w:rsidP="00946C19">
      <w:pPr>
        <w:rPr>
          <w:sz w:val="26"/>
          <w:szCs w:val="26"/>
        </w:rPr>
      </w:pPr>
      <w:r>
        <w:rPr>
          <w:noProof/>
          <w:color w:val="000000"/>
          <w:sz w:val="26"/>
          <w:szCs w:val="26"/>
        </w:rPr>
        <w:drawing>
          <wp:inline distT="0" distB="0" distL="0" distR="0" wp14:anchorId="67A8DE1C" wp14:editId="545DB9BA">
            <wp:extent cx="5941695" cy="33815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B07826.tmp"/>
                    <pic:cNvPicPr/>
                  </pic:nvPicPr>
                  <pic:blipFill>
                    <a:blip r:embed="rId8">
                      <a:extLst>
                        <a:ext uri="{28A0092B-C50C-407E-A947-70E740481C1C}">
                          <a14:useLocalDpi xmlns:a14="http://schemas.microsoft.com/office/drawing/2010/main" val="0"/>
                        </a:ext>
                      </a:extLst>
                    </a:blip>
                    <a:stretch>
                      <a:fillRect/>
                    </a:stretch>
                  </pic:blipFill>
                  <pic:spPr>
                    <a:xfrm>
                      <a:off x="0" y="0"/>
                      <a:ext cx="5977520" cy="3401944"/>
                    </a:xfrm>
                    <a:prstGeom prst="rect">
                      <a:avLst/>
                    </a:prstGeom>
                  </pic:spPr>
                </pic:pic>
              </a:graphicData>
            </a:graphic>
          </wp:inline>
        </w:drawing>
      </w:r>
    </w:p>
    <w:p w:rsidR="00406807" w:rsidRDefault="00406807" w:rsidP="00946C19">
      <w:pPr>
        <w:rPr>
          <w:sz w:val="26"/>
          <w:szCs w:val="26"/>
        </w:rPr>
      </w:pPr>
      <w:bookmarkStart w:id="0" w:name="_GoBack"/>
      <w:bookmarkEnd w:id="0"/>
    </w:p>
    <w:p w:rsidR="00BD32E9" w:rsidRPr="00BD32E9" w:rsidRDefault="00E257F4" w:rsidP="009109C7">
      <w:pPr>
        <w:spacing w:line="360" w:lineRule="auto"/>
        <w:jc w:val="both"/>
        <w:rPr>
          <w:sz w:val="26"/>
          <w:szCs w:val="26"/>
        </w:rPr>
      </w:pPr>
      <w:r w:rsidRPr="009F5413">
        <w:rPr>
          <w:b/>
          <w:sz w:val="26"/>
          <w:szCs w:val="26"/>
        </w:rPr>
        <w:t xml:space="preserve">Bài </w:t>
      </w:r>
      <w:r w:rsidR="00E534DB">
        <w:rPr>
          <w:b/>
          <w:sz w:val="26"/>
          <w:szCs w:val="26"/>
        </w:rPr>
        <w:t>2</w:t>
      </w:r>
      <w:r w:rsidRPr="009F5413">
        <w:rPr>
          <w:b/>
          <w:sz w:val="26"/>
          <w:szCs w:val="26"/>
        </w:rPr>
        <w:t>./</w:t>
      </w:r>
      <w:r w:rsidR="002A2966">
        <w:rPr>
          <w:b/>
          <w:sz w:val="26"/>
          <w:szCs w:val="26"/>
        </w:rPr>
        <w:t xml:space="preserve"> </w:t>
      </w:r>
      <w:r w:rsidR="00FA0071">
        <w:rPr>
          <w:b/>
          <w:sz w:val="26"/>
          <w:szCs w:val="26"/>
        </w:rPr>
        <w:t xml:space="preserve"> </w:t>
      </w:r>
      <w:r w:rsidR="00BD32E9" w:rsidRPr="00BD32E9">
        <w:rPr>
          <w:sz w:val="26"/>
          <w:szCs w:val="26"/>
        </w:rPr>
        <w:t>Số tự nhiên có n chữ số</w:t>
      </w:r>
      <w:r w:rsidR="00FF074E">
        <w:rPr>
          <w:sz w:val="26"/>
          <w:szCs w:val="26"/>
        </w:rPr>
        <w:t xml:space="preserve"> được gọi </w:t>
      </w:r>
      <w:r w:rsidR="00BD32E9" w:rsidRPr="00BD32E9">
        <w:rPr>
          <w:sz w:val="26"/>
          <w:szCs w:val="26"/>
        </w:rPr>
        <w:t>là một số Armstrong nếu tổng cá</w:t>
      </w:r>
      <w:r w:rsidR="005248BE">
        <w:rPr>
          <w:sz w:val="26"/>
          <w:szCs w:val="26"/>
        </w:rPr>
        <w:t xml:space="preserve">c lũy thừa bậc n của các chữ số </w:t>
      </w:r>
      <w:r w:rsidR="00BD32E9" w:rsidRPr="00BD32E9">
        <w:rPr>
          <w:sz w:val="26"/>
          <w:szCs w:val="26"/>
        </w:rPr>
        <w:t>của nó bằng chính nó. Hãy tìm tất cả các số Armstrong có 3 chữ số.</w:t>
      </w:r>
    </w:p>
    <w:p w:rsidR="002A2966" w:rsidRPr="00BD32E9" w:rsidRDefault="00BD32E9" w:rsidP="009109C7">
      <w:pPr>
        <w:jc w:val="both"/>
        <w:rPr>
          <w:sz w:val="26"/>
          <w:szCs w:val="26"/>
        </w:rPr>
      </w:pPr>
      <w:r w:rsidRPr="00BD32E9">
        <w:rPr>
          <w:sz w:val="26"/>
          <w:szCs w:val="26"/>
        </w:rPr>
        <w:t>Ví dụ: 153 là số Armstrong có 3 chữ số vì: 1</w:t>
      </w:r>
      <w:r w:rsidRPr="002845AA">
        <w:rPr>
          <w:sz w:val="26"/>
          <w:szCs w:val="26"/>
          <w:vertAlign w:val="superscript"/>
        </w:rPr>
        <w:t>3</w:t>
      </w:r>
      <w:r w:rsidRPr="00BD32E9">
        <w:rPr>
          <w:sz w:val="26"/>
          <w:szCs w:val="26"/>
        </w:rPr>
        <w:t xml:space="preserve"> + 5</w:t>
      </w:r>
      <w:r w:rsidRPr="002845AA">
        <w:rPr>
          <w:sz w:val="26"/>
          <w:szCs w:val="26"/>
          <w:vertAlign w:val="superscript"/>
        </w:rPr>
        <w:t>3</w:t>
      </w:r>
      <w:r w:rsidRPr="00BD32E9">
        <w:rPr>
          <w:sz w:val="26"/>
          <w:szCs w:val="26"/>
        </w:rPr>
        <w:t xml:space="preserve"> + 3</w:t>
      </w:r>
      <w:r w:rsidRPr="002845AA">
        <w:rPr>
          <w:sz w:val="26"/>
          <w:szCs w:val="26"/>
          <w:vertAlign w:val="superscript"/>
        </w:rPr>
        <w:t>3</w:t>
      </w:r>
      <w:r w:rsidRPr="00BD32E9">
        <w:rPr>
          <w:sz w:val="26"/>
          <w:szCs w:val="26"/>
        </w:rPr>
        <w:t xml:space="preserve"> = 153</w:t>
      </w:r>
    </w:p>
    <w:p w:rsidR="005C491D" w:rsidRDefault="008F4A85" w:rsidP="009109C7">
      <w:pPr>
        <w:rPr>
          <w:sz w:val="26"/>
          <w:szCs w:val="26"/>
        </w:rPr>
      </w:pPr>
      <w:r w:rsidRPr="008F4A85">
        <w:rPr>
          <w:noProof/>
          <w:sz w:val="26"/>
          <w:szCs w:val="26"/>
          <w:shd w:val="clear" w:color="auto" w:fill="1F497D" w:themeFill="text2"/>
        </w:rPr>
        <w:drawing>
          <wp:inline distT="0" distB="0" distL="0" distR="0">
            <wp:extent cx="3238500" cy="57094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A44097.tmp"/>
                    <pic:cNvPicPr/>
                  </pic:nvPicPr>
                  <pic:blipFill>
                    <a:blip r:embed="rId9">
                      <a:extLst>
                        <a:ext uri="{28A0092B-C50C-407E-A947-70E740481C1C}">
                          <a14:useLocalDpi xmlns:a14="http://schemas.microsoft.com/office/drawing/2010/main" val="0"/>
                        </a:ext>
                      </a:extLst>
                    </a:blip>
                    <a:stretch>
                      <a:fillRect/>
                    </a:stretch>
                  </pic:blipFill>
                  <pic:spPr>
                    <a:xfrm>
                      <a:off x="0" y="0"/>
                      <a:ext cx="3239578" cy="571139"/>
                    </a:xfrm>
                    <a:prstGeom prst="rect">
                      <a:avLst/>
                    </a:prstGeom>
                  </pic:spPr>
                </pic:pic>
              </a:graphicData>
            </a:graphic>
          </wp:inline>
        </w:drawing>
      </w:r>
    </w:p>
    <w:p w:rsidR="00E534DB" w:rsidRDefault="00E534DB" w:rsidP="00E534DB">
      <w:pPr>
        <w:shd w:val="clear" w:color="auto" w:fill="FFFFFF"/>
        <w:spacing w:before="100" w:beforeAutospacing="1" w:line="360" w:lineRule="auto"/>
        <w:rPr>
          <w:color w:val="000000"/>
          <w:sz w:val="26"/>
          <w:szCs w:val="26"/>
        </w:rPr>
      </w:pPr>
      <w:r w:rsidRPr="009F5413">
        <w:rPr>
          <w:b/>
          <w:sz w:val="26"/>
          <w:szCs w:val="26"/>
        </w:rPr>
        <w:t xml:space="preserve">Bài </w:t>
      </w:r>
      <w:r>
        <w:rPr>
          <w:b/>
          <w:sz w:val="26"/>
          <w:szCs w:val="26"/>
        </w:rPr>
        <w:t>3</w:t>
      </w:r>
      <w:r w:rsidRPr="009F5413">
        <w:rPr>
          <w:b/>
          <w:sz w:val="26"/>
          <w:szCs w:val="26"/>
        </w:rPr>
        <w:t>./</w:t>
      </w:r>
      <w:r>
        <w:rPr>
          <w:b/>
          <w:sz w:val="26"/>
          <w:szCs w:val="26"/>
        </w:rPr>
        <w:t xml:space="preserve">  </w:t>
      </w:r>
      <w:r>
        <w:rPr>
          <w:color w:val="000000"/>
          <w:sz w:val="26"/>
          <w:szCs w:val="26"/>
        </w:rPr>
        <w:t xml:space="preserve">Viết chương trình </w:t>
      </w:r>
      <w:r w:rsidRPr="00B34C3B">
        <w:rPr>
          <w:color w:val="000000"/>
          <w:sz w:val="26"/>
          <w:szCs w:val="26"/>
        </w:rPr>
        <w:t xml:space="preserve">để </w:t>
      </w:r>
      <w:r>
        <w:rPr>
          <w:color w:val="000000"/>
          <w:sz w:val="26"/>
          <w:szCs w:val="26"/>
        </w:rPr>
        <w:t>tìm các số hoàn hảo trong</w:t>
      </w:r>
      <w:r w:rsidRPr="00B34C3B">
        <w:rPr>
          <w:color w:val="000000"/>
          <w:sz w:val="26"/>
          <w:szCs w:val="26"/>
        </w:rPr>
        <w:t xml:space="preserve"> phạm vi nhất định</w:t>
      </w:r>
      <w:r>
        <w:rPr>
          <w:color w:val="000000"/>
          <w:sz w:val="26"/>
          <w:szCs w:val="26"/>
        </w:rPr>
        <w:t>.</w:t>
      </w:r>
    </w:p>
    <w:p w:rsidR="00E534DB" w:rsidRDefault="00E534DB" w:rsidP="009109C7">
      <w:pPr>
        <w:rPr>
          <w:sz w:val="26"/>
          <w:szCs w:val="26"/>
        </w:rPr>
      </w:pPr>
      <w:r>
        <w:rPr>
          <w:noProof/>
          <w:color w:val="000000"/>
          <w:sz w:val="26"/>
          <w:szCs w:val="26"/>
        </w:rPr>
        <w:drawing>
          <wp:inline distT="0" distB="0" distL="0" distR="0" wp14:anchorId="3721C17D" wp14:editId="2508B147">
            <wp:extent cx="2972215" cy="905001"/>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A288637.tmp"/>
                    <pic:cNvPicPr/>
                  </pic:nvPicPr>
                  <pic:blipFill>
                    <a:blip r:embed="rId10">
                      <a:extLst>
                        <a:ext uri="{28A0092B-C50C-407E-A947-70E740481C1C}">
                          <a14:useLocalDpi xmlns:a14="http://schemas.microsoft.com/office/drawing/2010/main" val="0"/>
                        </a:ext>
                      </a:extLst>
                    </a:blip>
                    <a:stretch>
                      <a:fillRect/>
                    </a:stretch>
                  </pic:blipFill>
                  <pic:spPr>
                    <a:xfrm>
                      <a:off x="0" y="0"/>
                      <a:ext cx="2972215" cy="905001"/>
                    </a:xfrm>
                    <a:prstGeom prst="rect">
                      <a:avLst/>
                    </a:prstGeom>
                  </pic:spPr>
                </pic:pic>
              </a:graphicData>
            </a:graphic>
          </wp:inline>
        </w:drawing>
      </w:r>
    </w:p>
    <w:p w:rsidR="00CC420B" w:rsidRDefault="00CC420B" w:rsidP="009109C7">
      <w:pPr>
        <w:rPr>
          <w:sz w:val="26"/>
          <w:szCs w:val="26"/>
        </w:rPr>
      </w:pPr>
    </w:p>
    <w:p w:rsidR="00946C19" w:rsidRPr="0058667F" w:rsidRDefault="007A3D30" w:rsidP="00946C19">
      <w:pPr>
        <w:rPr>
          <w:sz w:val="26"/>
          <w:szCs w:val="26"/>
        </w:rPr>
      </w:pPr>
      <w:r w:rsidRPr="009F5413">
        <w:rPr>
          <w:b/>
          <w:sz w:val="26"/>
          <w:szCs w:val="26"/>
        </w:rPr>
        <w:t xml:space="preserve">Bài </w:t>
      </w:r>
      <w:r w:rsidR="00E534DB">
        <w:rPr>
          <w:b/>
          <w:sz w:val="26"/>
          <w:szCs w:val="26"/>
        </w:rPr>
        <w:t>4</w:t>
      </w:r>
      <w:r w:rsidRPr="009F5413">
        <w:rPr>
          <w:b/>
          <w:sz w:val="26"/>
          <w:szCs w:val="26"/>
        </w:rPr>
        <w:t>./</w:t>
      </w:r>
      <w:r>
        <w:rPr>
          <w:b/>
          <w:sz w:val="26"/>
          <w:szCs w:val="26"/>
        </w:rPr>
        <w:t xml:space="preserve"> </w:t>
      </w:r>
      <w:r w:rsidR="00946C19" w:rsidRPr="0058667F">
        <w:rPr>
          <w:sz w:val="26"/>
          <w:szCs w:val="26"/>
        </w:rPr>
        <w:t>Nhập một số nguyên dương N. Tính :</w:t>
      </w:r>
    </w:p>
    <w:p w:rsidR="00946C19" w:rsidRPr="0058667F" w:rsidRDefault="00946C19" w:rsidP="00946C19">
      <w:pPr>
        <w:rPr>
          <w:sz w:val="26"/>
          <w:szCs w:val="26"/>
        </w:rPr>
      </w:pPr>
      <w:r w:rsidRPr="0058667F">
        <w:rPr>
          <w:sz w:val="26"/>
          <w:szCs w:val="26"/>
        </w:rPr>
        <w:lastRenderedPageBreak/>
        <w:t xml:space="preserve">                     </w:t>
      </w:r>
      <w:r w:rsidRPr="0058667F">
        <w:rPr>
          <w:noProof/>
          <w:sz w:val="26"/>
          <w:szCs w:val="26"/>
        </w:rPr>
        <w:drawing>
          <wp:inline distT="0" distB="0" distL="0" distR="0">
            <wp:extent cx="1403350" cy="393700"/>
            <wp:effectExtent l="19050" t="0" r="6350" b="0"/>
            <wp:docPr id="1" name="Picture 1" descr="img_u09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_u095_1"/>
                    <pic:cNvPicPr>
                      <a:picLocks noChangeAspect="1" noChangeArrowheads="1"/>
                    </pic:cNvPicPr>
                  </pic:nvPicPr>
                  <pic:blipFill>
                    <a:blip r:embed="rId11" cstate="print"/>
                    <a:srcRect/>
                    <a:stretch>
                      <a:fillRect/>
                    </a:stretch>
                  </pic:blipFill>
                  <pic:spPr bwMode="auto">
                    <a:xfrm>
                      <a:off x="0" y="0"/>
                      <a:ext cx="1403350" cy="393700"/>
                    </a:xfrm>
                    <a:prstGeom prst="rect">
                      <a:avLst/>
                    </a:prstGeom>
                    <a:noFill/>
                    <a:ln w="9525">
                      <a:noFill/>
                      <a:miter lim="800000"/>
                      <a:headEnd/>
                      <a:tailEnd/>
                    </a:ln>
                  </pic:spPr>
                </pic:pic>
              </a:graphicData>
            </a:graphic>
          </wp:inline>
        </w:drawing>
      </w:r>
    </w:p>
    <w:p w:rsidR="0021612D" w:rsidRPr="0058667F" w:rsidRDefault="00946C19" w:rsidP="00946C19">
      <w:pPr>
        <w:rPr>
          <w:sz w:val="26"/>
          <w:szCs w:val="26"/>
        </w:rPr>
      </w:pPr>
      <w:r w:rsidRPr="0058667F">
        <w:rPr>
          <w:sz w:val="26"/>
          <w:szCs w:val="26"/>
        </w:rPr>
        <w:t xml:space="preserve">                     </w:t>
      </w:r>
      <w:r w:rsidRPr="0058667F">
        <w:rPr>
          <w:noProof/>
          <w:sz w:val="26"/>
          <w:szCs w:val="26"/>
        </w:rPr>
        <w:drawing>
          <wp:inline distT="0" distB="0" distL="0" distR="0">
            <wp:extent cx="1498600" cy="279400"/>
            <wp:effectExtent l="0" t="0" r="6350" b="0"/>
            <wp:docPr id="2" name="Picture 2" descr="img_u09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u095_2"/>
                    <pic:cNvPicPr>
                      <a:picLocks noChangeAspect="1" noChangeArrowheads="1"/>
                    </pic:cNvPicPr>
                  </pic:nvPicPr>
                  <pic:blipFill>
                    <a:blip r:embed="rId12" cstate="print"/>
                    <a:srcRect/>
                    <a:stretch>
                      <a:fillRect/>
                    </a:stretch>
                  </pic:blipFill>
                  <pic:spPr bwMode="auto">
                    <a:xfrm>
                      <a:off x="0" y="0"/>
                      <a:ext cx="1498600" cy="279400"/>
                    </a:xfrm>
                    <a:prstGeom prst="rect">
                      <a:avLst/>
                    </a:prstGeom>
                    <a:noFill/>
                    <a:ln w="9525">
                      <a:noFill/>
                      <a:miter lim="800000"/>
                      <a:headEnd/>
                      <a:tailEnd/>
                    </a:ln>
                  </pic:spPr>
                </pic:pic>
              </a:graphicData>
            </a:graphic>
          </wp:inline>
        </w:drawing>
      </w:r>
    </w:p>
    <w:p w:rsidR="00946C19" w:rsidRPr="0058667F" w:rsidRDefault="00946C19" w:rsidP="00946C19">
      <w:pPr>
        <w:rPr>
          <w:sz w:val="26"/>
          <w:szCs w:val="26"/>
        </w:rPr>
      </w:pPr>
      <w:r w:rsidRPr="0058667F">
        <w:rPr>
          <w:sz w:val="26"/>
          <w:szCs w:val="26"/>
        </w:rPr>
        <w:t xml:space="preserve">                     </w:t>
      </w:r>
      <w:r w:rsidRPr="0058667F">
        <w:rPr>
          <w:noProof/>
          <w:sz w:val="26"/>
          <w:szCs w:val="26"/>
        </w:rPr>
        <w:drawing>
          <wp:inline distT="0" distB="0" distL="0" distR="0">
            <wp:extent cx="1543050" cy="393700"/>
            <wp:effectExtent l="0" t="0" r="0" b="0"/>
            <wp:docPr id="3" name="Picture 3" descr="img_u095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_u095_4"/>
                    <pic:cNvPicPr>
                      <a:picLocks noChangeAspect="1" noChangeArrowheads="1"/>
                    </pic:cNvPicPr>
                  </pic:nvPicPr>
                  <pic:blipFill>
                    <a:blip r:embed="rId13" cstate="print"/>
                    <a:srcRect/>
                    <a:stretch>
                      <a:fillRect/>
                    </a:stretch>
                  </pic:blipFill>
                  <pic:spPr bwMode="auto">
                    <a:xfrm>
                      <a:off x="0" y="0"/>
                      <a:ext cx="1543050" cy="393700"/>
                    </a:xfrm>
                    <a:prstGeom prst="rect">
                      <a:avLst/>
                    </a:prstGeom>
                    <a:noFill/>
                    <a:ln w="9525">
                      <a:noFill/>
                      <a:miter lim="800000"/>
                      <a:headEnd/>
                      <a:tailEnd/>
                    </a:ln>
                  </pic:spPr>
                </pic:pic>
              </a:graphicData>
            </a:graphic>
          </wp:inline>
        </w:drawing>
      </w:r>
    </w:p>
    <w:p w:rsidR="00946C19" w:rsidRPr="0058667F" w:rsidRDefault="00946C19" w:rsidP="00946C19">
      <w:pPr>
        <w:rPr>
          <w:i/>
          <w:sz w:val="26"/>
          <w:szCs w:val="26"/>
        </w:rPr>
      </w:pPr>
      <w:r w:rsidRPr="0058667F">
        <w:rPr>
          <w:sz w:val="26"/>
          <w:szCs w:val="26"/>
        </w:rPr>
        <w:t xml:space="preserve">                     </w:t>
      </w:r>
      <w:r w:rsidRPr="0058667F">
        <w:rPr>
          <w:i/>
          <w:sz w:val="26"/>
          <w:szCs w:val="26"/>
        </w:rPr>
        <w:t>S4 = 1.2.3 + 2.3.4 + 3.4.5 +....+ n(n+1)(n+2)</w:t>
      </w:r>
    </w:p>
    <w:p w:rsidR="00C25226" w:rsidRPr="0058667F" w:rsidRDefault="00C25226" w:rsidP="00C25226">
      <w:pPr>
        <w:spacing w:after="120" w:line="320" w:lineRule="atLeast"/>
        <w:rPr>
          <w:b/>
          <w:i/>
          <w:sz w:val="26"/>
          <w:szCs w:val="26"/>
        </w:rPr>
      </w:pPr>
      <w:r w:rsidRPr="0058667F">
        <w:rPr>
          <w:b/>
          <w:i/>
          <w:sz w:val="26"/>
          <w:szCs w:val="26"/>
        </w:rPr>
        <w:t xml:space="preserve">Bộ dữ liệu </w:t>
      </w:r>
      <w:r w:rsidR="003432BE">
        <w:rPr>
          <w:b/>
          <w:i/>
          <w:sz w:val="26"/>
          <w:szCs w:val="26"/>
        </w:rPr>
        <w:t>test</w:t>
      </w:r>
      <w:r w:rsidRPr="0058667F">
        <w:rPr>
          <w:b/>
          <w:i/>
          <w:sz w:val="26"/>
          <w:szCs w:val="26"/>
        </w:rPr>
        <w:t>:</w:t>
      </w:r>
    </w:p>
    <w:tbl>
      <w:tblPr>
        <w:tblStyle w:val="TableGrid"/>
        <w:tblW w:w="0" w:type="auto"/>
        <w:tblLook w:val="04A0" w:firstRow="1" w:lastRow="0" w:firstColumn="1" w:lastColumn="0" w:noHBand="0" w:noVBand="1"/>
      </w:tblPr>
      <w:tblGrid>
        <w:gridCol w:w="2093"/>
        <w:gridCol w:w="2126"/>
        <w:gridCol w:w="1313"/>
        <w:gridCol w:w="2022"/>
        <w:gridCol w:w="2022"/>
      </w:tblGrid>
      <w:tr w:rsidR="00C25226" w:rsidRPr="0058667F" w:rsidTr="00757E8D">
        <w:tc>
          <w:tcPr>
            <w:tcW w:w="2093" w:type="dxa"/>
            <w:shd w:val="clear" w:color="auto" w:fill="D9D9D9" w:themeFill="background1" w:themeFillShade="D9"/>
            <w:vAlign w:val="center"/>
          </w:tcPr>
          <w:p w:rsidR="00C25226" w:rsidRPr="0058667F" w:rsidRDefault="00C25226" w:rsidP="00757E8D">
            <w:pPr>
              <w:spacing w:line="320" w:lineRule="atLeast"/>
              <w:jc w:val="center"/>
              <w:rPr>
                <w:sz w:val="26"/>
                <w:szCs w:val="26"/>
              </w:rPr>
            </w:pPr>
            <w:r w:rsidRPr="0058667F">
              <w:rPr>
                <w:sz w:val="26"/>
                <w:szCs w:val="26"/>
              </w:rPr>
              <w:t>Input</w:t>
            </w:r>
          </w:p>
        </w:tc>
        <w:tc>
          <w:tcPr>
            <w:tcW w:w="7483" w:type="dxa"/>
            <w:gridSpan w:val="4"/>
            <w:shd w:val="clear" w:color="auto" w:fill="D9D9D9" w:themeFill="background1" w:themeFillShade="D9"/>
            <w:vAlign w:val="center"/>
          </w:tcPr>
          <w:p w:rsidR="00C25226" w:rsidRPr="0058667F" w:rsidRDefault="00C25226" w:rsidP="00757E8D">
            <w:pPr>
              <w:spacing w:line="320" w:lineRule="atLeast"/>
              <w:jc w:val="center"/>
              <w:rPr>
                <w:sz w:val="26"/>
                <w:szCs w:val="26"/>
              </w:rPr>
            </w:pPr>
            <w:r w:rsidRPr="0058667F">
              <w:rPr>
                <w:sz w:val="26"/>
                <w:szCs w:val="26"/>
              </w:rPr>
              <w:t>Output</w:t>
            </w:r>
          </w:p>
        </w:tc>
      </w:tr>
      <w:tr w:rsidR="00C25226" w:rsidRPr="0058667F" w:rsidTr="00757E8D">
        <w:tc>
          <w:tcPr>
            <w:tcW w:w="2093" w:type="dxa"/>
            <w:vAlign w:val="center"/>
          </w:tcPr>
          <w:p w:rsidR="00C25226" w:rsidRPr="0058667F" w:rsidRDefault="00C25226" w:rsidP="00757E8D">
            <w:pPr>
              <w:spacing w:line="320" w:lineRule="atLeast"/>
              <w:jc w:val="center"/>
              <w:rPr>
                <w:sz w:val="26"/>
                <w:szCs w:val="26"/>
              </w:rPr>
            </w:pPr>
            <w:r w:rsidRPr="0058667F">
              <w:rPr>
                <w:sz w:val="26"/>
                <w:szCs w:val="26"/>
              </w:rPr>
              <w:t>N</w:t>
            </w:r>
          </w:p>
        </w:tc>
        <w:tc>
          <w:tcPr>
            <w:tcW w:w="2126" w:type="dxa"/>
            <w:vAlign w:val="center"/>
          </w:tcPr>
          <w:p w:rsidR="00C25226" w:rsidRPr="0058667F" w:rsidRDefault="00C25226" w:rsidP="00757E8D">
            <w:pPr>
              <w:spacing w:line="320" w:lineRule="atLeast"/>
              <w:jc w:val="center"/>
              <w:rPr>
                <w:sz w:val="26"/>
                <w:szCs w:val="26"/>
              </w:rPr>
            </w:pPr>
            <w:r w:rsidRPr="0058667F">
              <w:rPr>
                <w:sz w:val="26"/>
                <w:szCs w:val="26"/>
              </w:rPr>
              <w:t>S1</w:t>
            </w:r>
          </w:p>
        </w:tc>
        <w:tc>
          <w:tcPr>
            <w:tcW w:w="1313" w:type="dxa"/>
            <w:vAlign w:val="center"/>
          </w:tcPr>
          <w:p w:rsidR="00C25226" w:rsidRPr="0058667F" w:rsidRDefault="00C25226" w:rsidP="00757E8D">
            <w:pPr>
              <w:spacing w:line="320" w:lineRule="atLeast"/>
              <w:jc w:val="center"/>
              <w:rPr>
                <w:sz w:val="26"/>
                <w:szCs w:val="26"/>
              </w:rPr>
            </w:pPr>
            <w:r w:rsidRPr="0058667F">
              <w:rPr>
                <w:sz w:val="26"/>
                <w:szCs w:val="26"/>
              </w:rPr>
              <w:t>S2</w:t>
            </w:r>
          </w:p>
        </w:tc>
        <w:tc>
          <w:tcPr>
            <w:tcW w:w="2022" w:type="dxa"/>
            <w:vAlign w:val="center"/>
          </w:tcPr>
          <w:p w:rsidR="00C25226" w:rsidRPr="0058667F" w:rsidRDefault="00C25226" w:rsidP="00757E8D">
            <w:pPr>
              <w:spacing w:line="320" w:lineRule="atLeast"/>
              <w:jc w:val="center"/>
              <w:rPr>
                <w:sz w:val="26"/>
                <w:szCs w:val="26"/>
              </w:rPr>
            </w:pPr>
            <w:r w:rsidRPr="0058667F">
              <w:rPr>
                <w:sz w:val="26"/>
                <w:szCs w:val="26"/>
              </w:rPr>
              <w:t>S3</w:t>
            </w:r>
          </w:p>
        </w:tc>
        <w:tc>
          <w:tcPr>
            <w:tcW w:w="2022" w:type="dxa"/>
            <w:vAlign w:val="center"/>
          </w:tcPr>
          <w:p w:rsidR="00C25226" w:rsidRPr="0058667F" w:rsidRDefault="00C25226" w:rsidP="00757E8D">
            <w:pPr>
              <w:spacing w:line="320" w:lineRule="atLeast"/>
              <w:jc w:val="center"/>
              <w:rPr>
                <w:sz w:val="26"/>
                <w:szCs w:val="26"/>
              </w:rPr>
            </w:pPr>
            <w:r w:rsidRPr="0058667F">
              <w:rPr>
                <w:sz w:val="26"/>
                <w:szCs w:val="26"/>
              </w:rPr>
              <w:t>S4</w:t>
            </w:r>
          </w:p>
        </w:tc>
      </w:tr>
      <w:tr w:rsidR="00C25226" w:rsidRPr="0058667F" w:rsidTr="00757E8D">
        <w:tc>
          <w:tcPr>
            <w:tcW w:w="2093" w:type="dxa"/>
            <w:vAlign w:val="center"/>
          </w:tcPr>
          <w:p w:rsidR="00C25226" w:rsidRPr="0058667F" w:rsidRDefault="00C25226" w:rsidP="00757E8D">
            <w:pPr>
              <w:spacing w:line="320" w:lineRule="atLeast"/>
              <w:jc w:val="center"/>
              <w:rPr>
                <w:sz w:val="26"/>
                <w:szCs w:val="26"/>
              </w:rPr>
            </w:pPr>
            <w:r w:rsidRPr="0058667F">
              <w:rPr>
                <w:sz w:val="26"/>
                <w:szCs w:val="26"/>
              </w:rPr>
              <w:t>8</w:t>
            </w:r>
          </w:p>
        </w:tc>
        <w:tc>
          <w:tcPr>
            <w:tcW w:w="2126" w:type="dxa"/>
            <w:vAlign w:val="center"/>
          </w:tcPr>
          <w:p w:rsidR="00C25226" w:rsidRPr="0058667F" w:rsidRDefault="00C25226" w:rsidP="00757E8D">
            <w:pPr>
              <w:spacing w:line="320" w:lineRule="atLeast"/>
              <w:jc w:val="center"/>
              <w:rPr>
                <w:sz w:val="26"/>
                <w:szCs w:val="26"/>
              </w:rPr>
            </w:pPr>
            <w:r w:rsidRPr="0058667F">
              <w:rPr>
                <w:sz w:val="26"/>
                <w:szCs w:val="26"/>
              </w:rPr>
              <w:t>4.5</w:t>
            </w:r>
          </w:p>
        </w:tc>
        <w:tc>
          <w:tcPr>
            <w:tcW w:w="1313" w:type="dxa"/>
            <w:vAlign w:val="center"/>
          </w:tcPr>
          <w:p w:rsidR="00C25226" w:rsidRPr="0058667F" w:rsidRDefault="00C25226" w:rsidP="00757E8D">
            <w:pPr>
              <w:spacing w:line="320" w:lineRule="atLeast"/>
              <w:jc w:val="center"/>
              <w:rPr>
                <w:sz w:val="26"/>
                <w:szCs w:val="26"/>
              </w:rPr>
            </w:pPr>
            <w:r w:rsidRPr="0058667F">
              <w:rPr>
                <w:sz w:val="26"/>
                <w:szCs w:val="26"/>
              </w:rPr>
              <w:t>14.2829</w:t>
            </w:r>
          </w:p>
        </w:tc>
        <w:tc>
          <w:tcPr>
            <w:tcW w:w="2022" w:type="dxa"/>
            <w:vAlign w:val="center"/>
          </w:tcPr>
          <w:p w:rsidR="00C25226" w:rsidRPr="0058667F" w:rsidRDefault="00C25226" w:rsidP="00757E8D">
            <w:pPr>
              <w:spacing w:line="320" w:lineRule="atLeast"/>
              <w:jc w:val="center"/>
              <w:rPr>
                <w:sz w:val="26"/>
                <w:szCs w:val="26"/>
              </w:rPr>
            </w:pPr>
            <w:r w:rsidRPr="0058667F">
              <w:rPr>
                <w:sz w:val="26"/>
                <w:szCs w:val="26"/>
              </w:rPr>
              <w:t>0.196381</w:t>
            </w:r>
          </w:p>
        </w:tc>
        <w:tc>
          <w:tcPr>
            <w:tcW w:w="2022" w:type="dxa"/>
            <w:vAlign w:val="center"/>
          </w:tcPr>
          <w:p w:rsidR="00C25226" w:rsidRPr="0058667F" w:rsidRDefault="00C25226" w:rsidP="00757E8D">
            <w:pPr>
              <w:spacing w:line="320" w:lineRule="atLeast"/>
              <w:jc w:val="center"/>
              <w:rPr>
                <w:sz w:val="26"/>
                <w:szCs w:val="26"/>
              </w:rPr>
            </w:pPr>
            <w:r w:rsidRPr="0058667F">
              <w:rPr>
                <w:sz w:val="26"/>
                <w:szCs w:val="26"/>
              </w:rPr>
              <w:t>1980</w:t>
            </w:r>
          </w:p>
        </w:tc>
      </w:tr>
      <w:tr w:rsidR="00C25226" w:rsidRPr="0058667F" w:rsidTr="00757E8D">
        <w:tc>
          <w:tcPr>
            <w:tcW w:w="2093" w:type="dxa"/>
            <w:vAlign w:val="center"/>
          </w:tcPr>
          <w:p w:rsidR="00C25226" w:rsidRPr="0058667F" w:rsidRDefault="00C25226" w:rsidP="00757E8D">
            <w:pPr>
              <w:spacing w:line="320" w:lineRule="atLeast"/>
              <w:jc w:val="center"/>
              <w:rPr>
                <w:sz w:val="26"/>
                <w:szCs w:val="26"/>
              </w:rPr>
            </w:pPr>
            <w:r w:rsidRPr="0058667F">
              <w:rPr>
                <w:sz w:val="26"/>
                <w:szCs w:val="26"/>
              </w:rPr>
              <w:t>5</w:t>
            </w:r>
          </w:p>
        </w:tc>
        <w:tc>
          <w:tcPr>
            <w:tcW w:w="2126" w:type="dxa"/>
            <w:vAlign w:val="center"/>
          </w:tcPr>
          <w:p w:rsidR="00C25226" w:rsidRPr="0058667F" w:rsidRDefault="00C25226" w:rsidP="00757E8D">
            <w:pPr>
              <w:spacing w:line="320" w:lineRule="atLeast"/>
              <w:jc w:val="center"/>
              <w:rPr>
                <w:sz w:val="26"/>
                <w:szCs w:val="26"/>
              </w:rPr>
            </w:pPr>
            <w:r w:rsidRPr="0058667F">
              <w:rPr>
                <w:sz w:val="26"/>
                <w:szCs w:val="26"/>
              </w:rPr>
              <w:t>3</w:t>
            </w:r>
          </w:p>
        </w:tc>
        <w:tc>
          <w:tcPr>
            <w:tcW w:w="1313" w:type="dxa"/>
            <w:vAlign w:val="center"/>
          </w:tcPr>
          <w:p w:rsidR="00C25226" w:rsidRPr="0058667F" w:rsidRDefault="00C25226" w:rsidP="00757E8D">
            <w:pPr>
              <w:spacing w:line="320" w:lineRule="atLeast"/>
              <w:jc w:val="center"/>
              <w:rPr>
                <w:sz w:val="26"/>
                <w:szCs w:val="26"/>
              </w:rPr>
            </w:pPr>
            <w:r w:rsidRPr="0058667F">
              <w:rPr>
                <w:sz w:val="26"/>
                <w:szCs w:val="26"/>
              </w:rPr>
              <w:t>7.4162</w:t>
            </w:r>
          </w:p>
        </w:tc>
        <w:tc>
          <w:tcPr>
            <w:tcW w:w="2022" w:type="dxa"/>
            <w:vAlign w:val="center"/>
          </w:tcPr>
          <w:p w:rsidR="00C25226" w:rsidRPr="0058667F" w:rsidRDefault="00C25226" w:rsidP="00757E8D">
            <w:pPr>
              <w:spacing w:line="320" w:lineRule="atLeast"/>
              <w:jc w:val="center"/>
              <w:rPr>
                <w:sz w:val="26"/>
                <w:szCs w:val="26"/>
              </w:rPr>
            </w:pPr>
            <w:r w:rsidRPr="0058667F">
              <w:rPr>
                <w:sz w:val="26"/>
                <w:szCs w:val="26"/>
              </w:rPr>
              <w:t>0.246094</w:t>
            </w:r>
          </w:p>
        </w:tc>
        <w:tc>
          <w:tcPr>
            <w:tcW w:w="2022" w:type="dxa"/>
            <w:vAlign w:val="center"/>
          </w:tcPr>
          <w:p w:rsidR="00C25226" w:rsidRPr="0058667F" w:rsidRDefault="00C25226" w:rsidP="00757E8D">
            <w:pPr>
              <w:spacing w:line="320" w:lineRule="atLeast"/>
              <w:jc w:val="center"/>
              <w:rPr>
                <w:sz w:val="26"/>
                <w:szCs w:val="26"/>
              </w:rPr>
            </w:pPr>
            <w:r w:rsidRPr="0058667F">
              <w:rPr>
                <w:sz w:val="26"/>
                <w:szCs w:val="26"/>
              </w:rPr>
              <w:t>420</w:t>
            </w:r>
          </w:p>
        </w:tc>
      </w:tr>
      <w:tr w:rsidR="009F5413" w:rsidRPr="0058667F" w:rsidTr="00DD5DD3">
        <w:tc>
          <w:tcPr>
            <w:tcW w:w="2093" w:type="dxa"/>
            <w:vAlign w:val="center"/>
          </w:tcPr>
          <w:p w:rsidR="009F5413" w:rsidRPr="0058667F" w:rsidRDefault="009F5413" w:rsidP="00757E8D">
            <w:pPr>
              <w:spacing w:line="320" w:lineRule="atLeast"/>
              <w:jc w:val="center"/>
              <w:rPr>
                <w:sz w:val="26"/>
                <w:szCs w:val="26"/>
              </w:rPr>
            </w:pPr>
            <w:r w:rsidRPr="0058667F">
              <w:rPr>
                <w:sz w:val="26"/>
                <w:szCs w:val="26"/>
              </w:rPr>
              <w:t>0</w:t>
            </w:r>
          </w:p>
        </w:tc>
        <w:tc>
          <w:tcPr>
            <w:tcW w:w="7483" w:type="dxa"/>
            <w:gridSpan w:val="4"/>
            <w:vAlign w:val="center"/>
          </w:tcPr>
          <w:p w:rsidR="009F5413" w:rsidRPr="0058667F" w:rsidRDefault="009F5413" w:rsidP="00757E8D">
            <w:pPr>
              <w:spacing w:line="320" w:lineRule="atLeast"/>
              <w:jc w:val="center"/>
              <w:rPr>
                <w:sz w:val="26"/>
                <w:szCs w:val="26"/>
              </w:rPr>
            </w:pPr>
            <w:r w:rsidRPr="0058667F">
              <w:rPr>
                <w:sz w:val="26"/>
                <w:szCs w:val="26"/>
              </w:rPr>
              <w:t>Yêu cầu nhập lại</w:t>
            </w:r>
          </w:p>
        </w:tc>
      </w:tr>
    </w:tbl>
    <w:p w:rsidR="00C25226" w:rsidRPr="0058667F" w:rsidRDefault="00C25226" w:rsidP="00C25226">
      <w:pPr>
        <w:rPr>
          <w:sz w:val="26"/>
          <w:szCs w:val="26"/>
        </w:rPr>
      </w:pPr>
    </w:p>
    <w:p w:rsidR="00946C19" w:rsidRPr="0058667F" w:rsidRDefault="009F5413" w:rsidP="00946C19">
      <w:pPr>
        <w:rPr>
          <w:sz w:val="26"/>
          <w:szCs w:val="26"/>
        </w:rPr>
      </w:pPr>
      <w:r w:rsidRPr="009F5413">
        <w:rPr>
          <w:b/>
          <w:sz w:val="26"/>
          <w:szCs w:val="26"/>
        </w:rPr>
        <w:t xml:space="preserve">Bài </w:t>
      </w:r>
      <w:r w:rsidR="008D53E5">
        <w:rPr>
          <w:b/>
          <w:sz w:val="26"/>
          <w:szCs w:val="26"/>
        </w:rPr>
        <w:t>5</w:t>
      </w:r>
      <w:r w:rsidR="00946C19" w:rsidRPr="009F5413">
        <w:rPr>
          <w:b/>
          <w:sz w:val="26"/>
          <w:szCs w:val="26"/>
        </w:rPr>
        <w:t>./</w:t>
      </w:r>
      <w:r w:rsidR="00946C19" w:rsidRPr="0058667F">
        <w:rPr>
          <w:sz w:val="26"/>
          <w:szCs w:val="26"/>
        </w:rPr>
        <w:t xml:space="preserve"> Nhập một số nguyên dương</w:t>
      </w:r>
      <w:r w:rsidR="0021612D" w:rsidRPr="0058667F">
        <w:rPr>
          <w:sz w:val="26"/>
          <w:szCs w:val="26"/>
        </w:rPr>
        <w:t xml:space="preserve"> N</w:t>
      </w:r>
      <w:r w:rsidR="00946C19" w:rsidRPr="0058667F">
        <w:rPr>
          <w:sz w:val="26"/>
          <w:szCs w:val="26"/>
        </w:rPr>
        <w:t>. Tính :</w:t>
      </w:r>
    </w:p>
    <w:p w:rsidR="0021612D" w:rsidRPr="0058667F" w:rsidRDefault="0021612D" w:rsidP="00946C19">
      <w:pPr>
        <w:rPr>
          <w:sz w:val="26"/>
          <w:szCs w:val="26"/>
        </w:rPr>
      </w:pPr>
    </w:p>
    <w:p w:rsidR="00946C19" w:rsidRPr="0058667F" w:rsidRDefault="00946C19" w:rsidP="00946C19">
      <w:pPr>
        <w:rPr>
          <w:sz w:val="26"/>
          <w:szCs w:val="26"/>
        </w:rPr>
      </w:pPr>
      <w:r w:rsidRPr="0058667F">
        <w:rPr>
          <w:sz w:val="26"/>
          <w:szCs w:val="26"/>
        </w:rPr>
        <w:t xml:space="preserve">                </w:t>
      </w:r>
      <w:r w:rsidRPr="0058667F">
        <w:rPr>
          <w:noProof/>
          <w:sz w:val="26"/>
          <w:szCs w:val="26"/>
        </w:rPr>
        <w:drawing>
          <wp:inline distT="0" distB="0" distL="0" distR="0">
            <wp:extent cx="1727200" cy="476250"/>
            <wp:effectExtent l="0" t="0" r="0" b="0"/>
            <wp:docPr id="4" name="Picture 4" descr="img_u095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_u095_5"/>
                    <pic:cNvPicPr>
                      <a:picLocks noChangeAspect="1" noChangeArrowheads="1"/>
                    </pic:cNvPicPr>
                  </pic:nvPicPr>
                  <pic:blipFill>
                    <a:blip r:embed="rId14" cstate="print"/>
                    <a:srcRect/>
                    <a:stretch>
                      <a:fillRect/>
                    </a:stretch>
                  </pic:blipFill>
                  <pic:spPr bwMode="auto">
                    <a:xfrm>
                      <a:off x="0" y="0"/>
                      <a:ext cx="1727200" cy="476250"/>
                    </a:xfrm>
                    <a:prstGeom prst="rect">
                      <a:avLst/>
                    </a:prstGeom>
                    <a:noFill/>
                    <a:ln w="9525">
                      <a:noFill/>
                      <a:miter lim="800000"/>
                      <a:headEnd/>
                      <a:tailEnd/>
                    </a:ln>
                  </pic:spPr>
                </pic:pic>
              </a:graphicData>
            </a:graphic>
          </wp:inline>
        </w:drawing>
      </w:r>
    </w:p>
    <w:p w:rsidR="00C25226" w:rsidRPr="0058667F" w:rsidRDefault="00C25226" w:rsidP="00C25226">
      <w:pPr>
        <w:spacing w:after="120" w:line="320" w:lineRule="atLeast"/>
        <w:rPr>
          <w:b/>
          <w:i/>
          <w:sz w:val="26"/>
          <w:szCs w:val="26"/>
        </w:rPr>
      </w:pPr>
      <w:r w:rsidRPr="0058667F">
        <w:rPr>
          <w:b/>
          <w:i/>
          <w:sz w:val="26"/>
          <w:szCs w:val="26"/>
        </w:rPr>
        <w:t xml:space="preserve">Bộ dữ liệu </w:t>
      </w:r>
      <w:r w:rsidR="003632F6">
        <w:rPr>
          <w:b/>
          <w:i/>
          <w:sz w:val="26"/>
          <w:szCs w:val="26"/>
        </w:rPr>
        <w:t>test</w:t>
      </w:r>
      <w:r w:rsidRPr="0058667F">
        <w:rPr>
          <w:b/>
          <w:i/>
          <w:sz w:val="26"/>
          <w:szCs w:val="26"/>
        </w:rPr>
        <w:t>:</w:t>
      </w:r>
    </w:p>
    <w:tbl>
      <w:tblPr>
        <w:tblStyle w:val="TableGrid"/>
        <w:tblW w:w="0" w:type="auto"/>
        <w:tblLook w:val="04A0" w:firstRow="1" w:lastRow="0" w:firstColumn="1" w:lastColumn="0" w:noHBand="0" w:noVBand="1"/>
      </w:tblPr>
      <w:tblGrid>
        <w:gridCol w:w="3936"/>
        <w:gridCol w:w="5640"/>
      </w:tblGrid>
      <w:tr w:rsidR="00C25226" w:rsidRPr="0058667F" w:rsidTr="00C25226">
        <w:tc>
          <w:tcPr>
            <w:tcW w:w="3936" w:type="dxa"/>
            <w:shd w:val="clear" w:color="auto" w:fill="D9D9D9" w:themeFill="background1" w:themeFillShade="D9"/>
            <w:vAlign w:val="center"/>
          </w:tcPr>
          <w:p w:rsidR="00C25226" w:rsidRPr="0058667F" w:rsidRDefault="00C25226" w:rsidP="00757E8D">
            <w:pPr>
              <w:spacing w:line="320" w:lineRule="atLeast"/>
              <w:jc w:val="center"/>
              <w:rPr>
                <w:sz w:val="26"/>
                <w:szCs w:val="26"/>
              </w:rPr>
            </w:pPr>
            <w:r w:rsidRPr="0058667F">
              <w:rPr>
                <w:sz w:val="26"/>
                <w:szCs w:val="26"/>
              </w:rPr>
              <w:t>Input</w:t>
            </w:r>
          </w:p>
        </w:tc>
        <w:tc>
          <w:tcPr>
            <w:tcW w:w="5640" w:type="dxa"/>
            <w:shd w:val="clear" w:color="auto" w:fill="D9D9D9" w:themeFill="background1" w:themeFillShade="D9"/>
            <w:vAlign w:val="center"/>
          </w:tcPr>
          <w:p w:rsidR="00C25226" w:rsidRPr="0058667F" w:rsidRDefault="00C25226" w:rsidP="00757E8D">
            <w:pPr>
              <w:spacing w:line="320" w:lineRule="atLeast"/>
              <w:jc w:val="center"/>
              <w:rPr>
                <w:sz w:val="26"/>
                <w:szCs w:val="26"/>
              </w:rPr>
            </w:pPr>
            <w:r w:rsidRPr="0058667F">
              <w:rPr>
                <w:sz w:val="26"/>
                <w:szCs w:val="26"/>
              </w:rPr>
              <w:t>Output</w:t>
            </w:r>
          </w:p>
        </w:tc>
      </w:tr>
      <w:tr w:rsidR="00C25226" w:rsidRPr="0058667F" w:rsidTr="00C25226">
        <w:tc>
          <w:tcPr>
            <w:tcW w:w="3936" w:type="dxa"/>
            <w:vAlign w:val="center"/>
          </w:tcPr>
          <w:p w:rsidR="00C25226" w:rsidRPr="0058667F" w:rsidRDefault="00C25226" w:rsidP="00757E8D">
            <w:pPr>
              <w:spacing w:line="320" w:lineRule="atLeast"/>
              <w:jc w:val="center"/>
              <w:rPr>
                <w:sz w:val="26"/>
                <w:szCs w:val="26"/>
              </w:rPr>
            </w:pPr>
            <w:r w:rsidRPr="0058667F">
              <w:rPr>
                <w:sz w:val="26"/>
                <w:szCs w:val="26"/>
              </w:rPr>
              <w:t>N</w:t>
            </w:r>
          </w:p>
        </w:tc>
        <w:tc>
          <w:tcPr>
            <w:tcW w:w="5640" w:type="dxa"/>
            <w:vAlign w:val="center"/>
          </w:tcPr>
          <w:p w:rsidR="00C25226" w:rsidRPr="0058667F" w:rsidRDefault="003C382D" w:rsidP="00757E8D">
            <w:pPr>
              <w:spacing w:line="320" w:lineRule="atLeast"/>
              <w:jc w:val="center"/>
              <w:rPr>
                <w:sz w:val="26"/>
                <w:szCs w:val="26"/>
              </w:rPr>
            </w:pPr>
            <w:r w:rsidRPr="0058667F">
              <w:rPr>
                <w:sz w:val="26"/>
                <w:szCs w:val="26"/>
              </w:rPr>
              <w:t>S</w:t>
            </w:r>
          </w:p>
        </w:tc>
      </w:tr>
      <w:tr w:rsidR="00C25226" w:rsidRPr="0058667F" w:rsidTr="00C25226">
        <w:tc>
          <w:tcPr>
            <w:tcW w:w="3936" w:type="dxa"/>
            <w:vAlign w:val="center"/>
          </w:tcPr>
          <w:p w:rsidR="00C25226" w:rsidRPr="0058667F" w:rsidRDefault="00C25226" w:rsidP="00757E8D">
            <w:pPr>
              <w:spacing w:line="320" w:lineRule="atLeast"/>
              <w:jc w:val="center"/>
              <w:rPr>
                <w:sz w:val="26"/>
                <w:szCs w:val="26"/>
              </w:rPr>
            </w:pPr>
            <w:r w:rsidRPr="0058667F">
              <w:rPr>
                <w:sz w:val="26"/>
                <w:szCs w:val="26"/>
              </w:rPr>
              <w:t>8</w:t>
            </w:r>
          </w:p>
        </w:tc>
        <w:tc>
          <w:tcPr>
            <w:tcW w:w="5640" w:type="dxa"/>
            <w:vAlign w:val="center"/>
          </w:tcPr>
          <w:p w:rsidR="00C25226" w:rsidRPr="0058667F" w:rsidRDefault="00C25226" w:rsidP="00757E8D">
            <w:pPr>
              <w:spacing w:line="320" w:lineRule="atLeast"/>
              <w:jc w:val="center"/>
              <w:rPr>
                <w:sz w:val="26"/>
                <w:szCs w:val="26"/>
              </w:rPr>
            </w:pPr>
            <w:r w:rsidRPr="0058667F">
              <w:rPr>
                <w:sz w:val="26"/>
                <w:szCs w:val="26"/>
              </w:rPr>
              <w:t>384</w:t>
            </w:r>
          </w:p>
        </w:tc>
      </w:tr>
      <w:tr w:rsidR="00C25226" w:rsidRPr="0058667F" w:rsidTr="00C25226">
        <w:tc>
          <w:tcPr>
            <w:tcW w:w="3936" w:type="dxa"/>
            <w:vAlign w:val="center"/>
          </w:tcPr>
          <w:p w:rsidR="00C25226" w:rsidRPr="0058667F" w:rsidRDefault="00C25226" w:rsidP="00757E8D">
            <w:pPr>
              <w:spacing w:line="320" w:lineRule="atLeast"/>
              <w:jc w:val="center"/>
              <w:rPr>
                <w:sz w:val="26"/>
                <w:szCs w:val="26"/>
              </w:rPr>
            </w:pPr>
            <w:r w:rsidRPr="0058667F">
              <w:rPr>
                <w:sz w:val="26"/>
                <w:szCs w:val="26"/>
              </w:rPr>
              <w:t>11</w:t>
            </w:r>
          </w:p>
        </w:tc>
        <w:tc>
          <w:tcPr>
            <w:tcW w:w="5640" w:type="dxa"/>
            <w:vAlign w:val="center"/>
          </w:tcPr>
          <w:p w:rsidR="00C25226" w:rsidRPr="0058667F" w:rsidRDefault="00C25226" w:rsidP="00757E8D">
            <w:pPr>
              <w:spacing w:line="320" w:lineRule="atLeast"/>
              <w:jc w:val="center"/>
              <w:rPr>
                <w:sz w:val="26"/>
                <w:szCs w:val="26"/>
              </w:rPr>
            </w:pPr>
            <w:r w:rsidRPr="0058667F">
              <w:rPr>
                <w:sz w:val="26"/>
                <w:szCs w:val="26"/>
              </w:rPr>
              <w:t>10395</w:t>
            </w:r>
          </w:p>
        </w:tc>
      </w:tr>
      <w:tr w:rsidR="00C25226" w:rsidRPr="0058667F" w:rsidTr="00C25226">
        <w:tc>
          <w:tcPr>
            <w:tcW w:w="3936" w:type="dxa"/>
            <w:vAlign w:val="center"/>
          </w:tcPr>
          <w:p w:rsidR="00C25226" w:rsidRPr="0058667F" w:rsidRDefault="00C25226" w:rsidP="00757E8D">
            <w:pPr>
              <w:spacing w:line="320" w:lineRule="atLeast"/>
              <w:jc w:val="center"/>
              <w:rPr>
                <w:sz w:val="26"/>
                <w:szCs w:val="26"/>
              </w:rPr>
            </w:pPr>
            <w:r w:rsidRPr="0058667F">
              <w:rPr>
                <w:sz w:val="26"/>
                <w:szCs w:val="26"/>
              </w:rPr>
              <w:t>0</w:t>
            </w:r>
          </w:p>
        </w:tc>
        <w:tc>
          <w:tcPr>
            <w:tcW w:w="5640" w:type="dxa"/>
            <w:vAlign w:val="center"/>
          </w:tcPr>
          <w:p w:rsidR="00C25226" w:rsidRPr="0058667F" w:rsidRDefault="00C25226" w:rsidP="00757E8D">
            <w:pPr>
              <w:spacing w:line="320" w:lineRule="atLeast"/>
              <w:jc w:val="center"/>
              <w:rPr>
                <w:sz w:val="26"/>
                <w:szCs w:val="26"/>
              </w:rPr>
            </w:pPr>
            <w:r w:rsidRPr="0058667F">
              <w:rPr>
                <w:sz w:val="26"/>
                <w:szCs w:val="26"/>
              </w:rPr>
              <w:t>0</w:t>
            </w:r>
          </w:p>
        </w:tc>
      </w:tr>
      <w:tr w:rsidR="00C25226" w:rsidRPr="0058667F" w:rsidTr="00C25226">
        <w:tc>
          <w:tcPr>
            <w:tcW w:w="3936" w:type="dxa"/>
            <w:vAlign w:val="center"/>
          </w:tcPr>
          <w:p w:rsidR="00C25226" w:rsidRPr="0058667F" w:rsidRDefault="00C25226" w:rsidP="00757E8D">
            <w:pPr>
              <w:spacing w:line="320" w:lineRule="atLeast"/>
              <w:jc w:val="center"/>
              <w:rPr>
                <w:sz w:val="26"/>
                <w:szCs w:val="26"/>
              </w:rPr>
            </w:pPr>
            <w:r w:rsidRPr="0058667F">
              <w:rPr>
                <w:sz w:val="26"/>
                <w:szCs w:val="26"/>
              </w:rPr>
              <w:t>-5</w:t>
            </w:r>
          </w:p>
        </w:tc>
        <w:tc>
          <w:tcPr>
            <w:tcW w:w="5640" w:type="dxa"/>
            <w:vAlign w:val="center"/>
          </w:tcPr>
          <w:p w:rsidR="00C25226" w:rsidRPr="0058667F" w:rsidRDefault="00C25226" w:rsidP="00757E8D">
            <w:pPr>
              <w:spacing w:line="320" w:lineRule="atLeast"/>
              <w:jc w:val="center"/>
              <w:rPr>
                <w:sz w:val="26"/>
                <w:szCs w:val="26"/>
              </w:rPr>
            </w:pPr>
            <w:r w:rsidRPr="0058667F">
              <w:rPr>
                <w:sz w:val="26"/>
                <w:szCs w:val="26"/>
              </w:rPr>
              <w:t>Yêu cầu nhập lại</w:t>
            </w:r>
          </w:p>
        </w:tc>
      </w:tr>
    </w:tbl>
    <w:p w:rsidR="006907F1" w:rsidRPr="0058667F" w:rsidRDefault="006907F1" w:rsidP="00C25226">
      <w:pPr>
        <w:rPr>
          <w:sz w:val="26"/>
          <w:szCs w:val="26"/>
        </w:rPr>
      </w:pPr>
    </w:p>
    <w:p w:rsidR="00946C19" w:rsidRPr="0058667F" w:rsidRDefault="009F5413" w:rsidP="001D777F">
      <w:pPr>
        <w:rPr>
          <w:sz w:val="26"/>
          <w:szCs w:val="26"/>
        </w:rPr>
      </w:pPr>
      <w:r w:rsidRPr="009F5413">
        <w:rPr>
          <w:b/>
          <w:sz w:val="26"/>
          <w:szCs w:val="26"/>
        </w:rPr>
        <w:t xml:space="preserve">Bài </w:t>
      </w:r>
      <w:r w:rsidR="008D53E5">
        <w:rPr>
          <w:b/>
          <w:sz w:val="26"/>
          <w:szCs w:val="26"/>
        </w:rPr>
        <w:t>6</w:t>
      </w:r>
      <w:r w:rsidR="00946C19" w:rsidRPr="009F5413">
        <w:rPr>
          <w:b/>
          <w:sz w:val="26"/>
          <w:szCs w:val="26"/>
        </w:rPr>
        <w:t>./</w:t>
      </w:r>
      <w:r w:rsidR="00946C19" w:rsidRPr="0058667F">
        <w:rPr>
          <w:sz w:val="26"/>
          <w:szCs w:val="26"/>
        </w:rPr>
        <w:t xml:space="preserve"> Viết chương trình nhập số nguyên N &gt; 0. Tính:</w:t>
      </w:r>
    </w:p>
    <w:p w:rsidR="00946C19" w:rsidRPr="0058667F" w:rsidRDefault="00E938D9" w:rsidP="00946C19">
      <w:pPr>
        <w:rPr>
          <w:sz w:val="26"/>
          <w:szCs w:val="26"/>
        </w:rPr>
      </w:pPr>
      <w:r>
        <w:rPr>
          <w:noProof/>
          <w:sz w:val="26"/>
          <w:szCs w:val="26"/>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margin-left:74.75pt;margin-top:0;width:153.75pt;height:35.25pt;z-index:251664384" wrapcoords="19282 1838 4320 2757 316 4596 211 12409 1897 16545 3266 16545 2950 18843 16964 19762 19809 19762 20125 16545 21389 13328 21284 11030 18860 9191 19703 9191 21179 4136 21073 1838 19282 1838">
            <v:imagedata r:id="rId15" o:title=""/>
            <w10:wrap type="tight"/>
          </v:shape>
          <o:OLEObject Type="Embed" ProgID="Equation.DSMT4" ShapeID="_x0000_s1030" DrawAspect="Content" ObjectID="_1694169296" r:id="rId16"/>
        </w:object>
      </w:r>
    </w:p>
    <w:p w:rsidR="00946C19" w:rsidRPr="0058667F" w:rsidRDefault="00946C19" w:rsidP="00946C19">
      <w:pPr>
        <w:rPr>
          <w:sz w:val="26"/>
          <w:szCs w:val="26"/>
        </w:rPr>
      </w:pPr>
      <w:r w:rsidRPr="0058667F">
        <w:rPr>
          <w:sz w:val="26"/>
          <w:szCs w:val="26"/>
        </w:rPr>
        <w:tab/>
      </w:r>
    </w:p>
    <w:p w:rsidR="00946C19" w:rsidRPr="0058667F" w:rsidRDefault="00946C19" w:rsidP="00946C19">
      <w:pPr>
        <w:rPr>
          <w:sz w:val="26"/>
          <w:szCs w:val="26"/>
        </w:rPr>
      </w:pPr>
    </w:p>
    <w:p w:rsidR="004F4F31" w:rsidRDefault="006907F1" w:rsidP="006907F1">
      <w:pPr>
        <w:spacing w:after="120" w:line="320" w:lineRule="atLeast"/>
        <w:rPr>
          <w:b/>
          <w:i/>
          <w:sz w:val="26"/>
          <w:szCs w:val="26"/>
        </w:rPr>
      </w:pPr>
      <w:r w:rsidRPr="0058667F">
        <w:rPr>
          <w:b/>
          <w:i/>
          <w:sz w:val="26"/>
          <w:szCs w:val="26"/>
        </w:rPr>
        <w:t>Bộ dữ liệu mẫu:</w:t>
      </w:r>
    </w:p>
    <w:p w:rsidR="004F4F31" w:rsidRDefault="004F4F31">
      <w:pPr>
        <w:spacing w:after="120"/>
        <w:ind w:firstLine="284"/>
        <w:jc w:val="both"/>
        <w:rPr>
          <w:b/>
          <w:i/>
          <w:sz w:val="26"/>
          <w:szCs w:val="26"/>
        </w:rPr>
      </w:pPr>
      <w:r>
        <w:rPr>
          <w:b/>
          <w:i/>
          <w:sz w:val="26"/>
          <w:szCs w:val="26"/>
        </w:rPr>
        <w:br w:type="page"/>
      </w:r>
    </w:p>
    <w:tbl>
      <w:tblPr>
        <w:tblStyle w:val="TableGrid"/>
        <w:tblW w:w="0" w:type="auto"/>
        <w:tblLook w:val="04A0" w:firstRow="1" w:lastRow="0" w:firstColumn="1" w:lastColumn="0" w:noHBand="0" w:noVBand="1"/>
      </w:tblPr>
      <w:tblGrid>
        <w:gridCol w:w="3936"/>
        <w:gridCol w:w="5640"/>
      </w:tblGrid>
      <w:tr w:rsidR="006907F1" w:rsidRPr="0058667F" w:rsidTr="00197001">
        <w:tc>
          <w:tcPr>
            <w:tcW w:w="3936" w:type="dxa"/>
            <w:shd w:val="clear" w:color="auto" w:fill="D9D9D9" w:themeFill="background1" w:themeFillShade="D9"/>
            <w:vAlign w:val="center"/>
          </w:tcPr>
          <w:p w:rsidR="006907F1" w:rsidRPr="0058667F" w:rsidRDefault="006907F1" w:rsidP="00197001">
            <w:pPr>
              <w:spacing w:line="320" w:lineRule="atLeast"/>
              <w:jc w:val="center"/>
              <w:rPr>
                <w:sz w:val="26"/>
                <w:szCs w:val="26"/>
              </w:rPr>
            </w:pPr>
            <w:r w:rsidRPr="0058667F">
              <w:rPr>
                <w:sz w:val="26"/>
                <w:szCs w:val="26"/>
              </w:rPr>
              <w:lastRenderedPageBreak/>
              <w:t>Input</w:t>
            </w:r>
          </w:p>
        </w:tc>
        <w:tc>
          <w:tcPr>
            <w:tcW w:w="5640" w:type="dxa"/>
            <w:shd w:val="clear" w:color="auto" w:fill="D9D9D9" w:themeFill="background1" w:themeFillShade="D9"/>
            <w:vAlign w:val="center"/>
          </w:tcPr>
          <w:p w:rsidR="006907F1" w:rsidRPr="0058667F" w:rsidRDefault="006907F1" w:rsidP="00197001">
            <w:pPr>
              <w:spacing w:line="320" w:lineRule="atLeast"/>
              <w:jc w:val="center"/>
              <w:rPr>
                <w:sz w:val="26"/>
                <w:szCs w:val="26"/>
              </w:rPr>
            </w:pPr>
            <w:r w:rsidRPr="0058667F">
              <w:rPr>
                <w:sz w:val="26"/>
                <w:szCs w:val="26"/>
              </w:rPr>
              <w:t>Output</w:t>
            </w:r>
          </w:p>
        </w:tc>
      </w:tr>
      <w:tr w:rsidR="006907F1" w:rsidRPr="0058667F" w:rsidTr="00197001">
        <w:tc>
          <w:tcPr>
            <w:tcW w:w="3936" w:type="dxa"/>
            <w:vAlign w:val="center"/>
          </w:tcPr>
          <w:p w:rsidR="006907F1" w:rsidRPr="0058667F" w:rsidRDefault="006907F1" w:rsidP="00197001">
            <w:pPr>
              <w:spacing w:line="320" w:lineRule="atLeast"/>
              <w:jc w:val="center"/>
              <w:rPr>
                <w:sz w:val="26"/>
                <w:szCs w:val="26"/>
              </w:rPr>
            </w:pPr>
            <w:r w:rsidRPr="0058667F">
              <w:rPr>
                <w:sz w:val="26"/>
                <w:szCs w:val="26"/>
              </w:rPr>
              <w:t>N</w:t>
            </w:r>
          </w:p>
        </w:tc>
        <w:tc>
          <w:tcPr>
            <w:tcW w:w="5640" w:type="dxa"/>
            <w:vAlign w:val="center"/>
          </w:tcPr>
          <w:p w:rsidR="006907F1" w:rsidRPr="0058667F" w:rsidRDefault="006907F1" w:rsidP="00197001">
            <w:pPr>
              <w:spacing w:line="320" w:lineRule="atLeast"/>
              <w:jc w:val="center"/>
              <w:rPr>
                <w:sz w:val="26"/>
                <w:szCs w:val="26"/>
              </w:rPr>
            </w:pPr>
            <w:r w:rsidRPr="0058667F">
              <w:rPr>
                <w:sz w:val="26"/>
                <w:szCs w:val="26"/>
              </w:rPr>
              <w:t>S</w:t>
            </w:r>
          </w:p>
        </w:tc>
      </w:tr>
      <w:tr w:rsidR="006907F1" w:rsidRPr="0058667F" w:rsidTr="00197001">
        <w:tc>
          <w:tcPr>
            <w:tcW w:w="3936" w:type="dxa"/>
            <w:vAlign w:val="center"/>
          </w:tcPr>
          <w:p w:rsidR="006907F1" w:rsidRPr="0058667F" w:rsidRDefault="006907F1" w:rsidP="00197001">
            <w:pPr>
              <w:spacing w:line="320" w:lineRule="atLeast"/>
              <w:jc w:val="center"/>
              <w:rPr>
                <w:sz w:val="26"/>
                <w:szCs w:val="26"/>
              </w:rPr>
            </w:pPr>
            <w:r w:rsidRPr="0058667F">
              <w:rPr>
                <w:sz w:val="26"/>
                <w:szCs w:val="26"/>
              </w:rPr>
              <w:t>1</w:t>
            </w:r>
          </w:p>
        </w:tc>
        <w:tc>
          <w:tcPr>
            <w:tcW w:w="5640" w:type="dxa"/>
            <w:vAlign w:val="center"/>
          </w:tcPr>
          <w:p w:rsidR="006907F1" w:rsidRPr="0058667F" w:rsidRDefault="006907F1" w:rsidP="00197001">
            <w:pPr>
              <w:spacing w:line="320" w:lineRule="atLeast"/>
              <w:jc w:val="center"/>
              <w:rPr>
                <w:sz w:val="26"/>
                <w:szCs w:val="26"/>
              </w:rPr>
            </w:pPr>
            <w:r w:rsidRPr="0058667F">
              <w:rPr>
                <w:sz w:val="26"/>
                <w:szCs w:val="26"/>
              </w:rPr>
              <w:t>0.25</w:t>
            </w:r>
          </w:p>
        </w:tc>
      </w:tr>
      <w:tr w:rsidR="006907F1" w:rsidRPr="0058667F" w:rsidTr="00197001">
        <w:tc>
          <w:tcPr>
            <w:tcW w:w="3936" w:type="dxa"/>
            <w:vAlign w:val="center"/>
          </w:tcPr>
          <w:p w:rsidR="006907F1" w:rsidRPr="0058667F" w:rsidRDefault="006907F1" w:rsidP="00197001">
            <w:pPr>
              <w:spacing w:line="320" w:lineRule="atLeast"/>
              <w:jc w:val="center"/>
              <w:rPr>
                <w:sz w:val="26"/>
                <w:szCs w:val="26"/>
              </w:rPr>
            </w:pPr>
            <w:r w:rsidRPr="0058667F">
              <w:rPr>
                <w:sz w:val="26"/>
                <w:szCs w:val="26"/>
              </w:rPr>
              <w:t>5</w:t>
            </w:r>
          </w:p>
        </w:tc>
        <w:tc>
          <w:tcPr>
            <w:tcW w:w="5640" w:type="dxa"/>
            <w:vAlign w:val="center"/>
          </w:tcPr>
          <w:p w:rsidR="006907F1" w:rsidRPr="0058667F" w:rsidRDefault="006907F1" w:rsidP="00A3786E">
            <w:pPr>
              <w:spacing w:line="320" w:lineRule="atLeast"/>
              <w:jc w:val="center"/>
              <w:rPr>
                <w:sz w:val="26"/>
                <w:szCs w:val="26"/>
              </w:rPr>
            </w:pPr>
            <w:r w:rsidRPr="0058667F">
              <w:rPr>
                <w:sz w:val="26"/>
                <w:szCs w:val="26"/>
              </w:rPr>
              <w:t>0.</w:t>
            </w:r>
            <w:r w:rsidR="00A3786E" w:rsidRPr="0058667F">
              <w:rPr>
                <w:sz w:val="26"/>
                <w:szCs w:val="26"/>
              </w:rPr>
              <w:t>209653</w:t>
            </w:r>
          </w:p>
        </w:tc>
      </w:tr>
      <w:tr w:rsidR="006907F1" w:rsidRPr="0058667F" w:rsidTr="00197001">
        <w:tc>
          <w:tcPr>
            <w:tcW w:w="3936" w:type="dxa"/>
            <w:vAlign w:val="center"/>
          </w:tcPr>
          <w:p w:rsidR="006907F1" w:rsidRPr="0058667F" w:rsidRDefault="006907F1" w:rsidP="00197001">
            <w:pPr>
              <w:spacing w:line="320" w:lineRule="atLeast"/>
              <w:jc w:val="center"/>
              <w:rPr>
                <w:sz w:val="26"/>
                <w:szCs w:val="26"/>
              </w:rPr>
            </w:pPr>
            <w:r w:rsidRPr="0058667F">
              <w:rPr>
                <w:sz w:val="26"/>
                <w:szCs w:val="26"/>
              </w:rPr>
              <w:t>4</w:t>
            </w:r>
          </w:p>
        </w:tc>
        <w:tc>
          <w:tcPr>
            <w:tcW w:w="5640" w:type="dxa"/>
            <w:vAlign w:val="center"/>
          </w:tcPr>
          <w:p w:rsidR="006907F1" w:rsidRPr="0058667F" w:rsidRDefault="00A3786E" w:rsidP="00197001">
            <w:pPr>
              <w:spacing w:line="320" w:lineRule="atLeast"/>
              <w:jc w:val="center"/>
              <w:rPr>
                <w:sz w:val="26"/>
                <w:szCs w:val="26"/>
              </w:rPr>
            </w:pPr>
            <w:r w:rsidRPr="0058667F">
              <w:rPr>
                <w:sz w:val="26"/>
                <w:szCs w:val="26"/>
              </w:rPr>
              <w:t>0.199653</w:t>
            </w:r>
          </w:p>
        </w:tc>
      </w:tr>
      <w:tr w:rsidR="006907F1" w:rsidRPr="0058667F" w:rsidTr="00197001">
        <w:tc>
          <w:tcPr>
            <w:tcW w:w="3936" w:type="dxa"/>
            <w:vAlign w:val="center"/>
          </w:tcPr>
          <w:p w:rsidR="006907F1" w:rsidRPr="0058667F" w:rsidRDefault="006907F1" w:rsidP="00197001">
            <w:pPr>
              <w:spacing w:line="320" w:lineRule="atLeast"/>
              <w:jc w:val="center"/>
              <w:rPr>
                <w:sz w:val="26"/>
                <w:szCs w:val="26"/>
              </w:rPr>
            </w:pPr>
            <w:r w:rsidRPr="0058667F">
              <w:rPr>
                <w:sz w:val="26"/>
                <w:szCs w:val="26"/>
              </w:rPr>
              <w:t>0</w:t>
            </w:r>
          </w:p>
        </w:tc>
        <w:tc>
          <w:tcPr>
            <w:tcW w:w="5640" w:type="dxa"/>
            <w:vAlign w:val="center"/>
          </w:tcPr>
          <w:p w:rsidR="006907F1" w:rsidRPr="0058667F" w:rsidRDefault="006907F1" w:rsidP="00197001">
            <w:pPr>
              <w:spacing w:line="320" w:lineRule="atLeast"/>
              <w:jc w:val="center"/>
              <w:rPr>
                <w:sz w:val="26"/>
                <w:szCs w:val="26"/>
              </w:rPr>
            </w:pPr>
            <w:r w:rsidRPr="0058667F">
              <w:rPr>
                <w:sz w:val="26"/>
                <w:szCs w:val="26"/>
              </w:rPr>
              <w:t>Yêu cầu nhập lại</w:t>
            </w:r>
          </w:p>
        </w:tc>
      </w:tr>
    </w:tbl>
    <w:p w:rsidR="00F72501" w:rsidRDefault="00F72501" w:rsidP="00F72501">
      <w:pPr>
        <w:spacing w:after="120"/>
        <w:jc w:val="both"/>
        <w:rPr>
          <w:b/>
          <w:sz w:val="26"/>
          <w:szCs w:val="26"/>
        </w:rPr>
      </w:pPr>
    </w:p>
    <w:p w:rsidR="00F72501" w:rsidRDefault="00F72501" w:rsidP="00F72501">
      <w:pPr>
        <w:spacing w:after="120"/>
        <w:jc w:val="both"/>
        <w:rPr>
          <w:b/>
          <w:sz w:val="26"/>
          <w:szCs w:val="26"/>
        </w:rPr>
      </w:pPr>
    </w:p>
    <w:p w:rsidR="00946C19" w:rsidRPr="0058667F" w:rsidRDefault="00FD1F17" w:rsidP="00F72501">
      <w:pPr>
        <w:spacing w:after="120"/>
        <w:jc w:val="both"/>
        <w:rPr>
          <w:sz w:val="26"/>
          <w:szCs w:val="26"/>
        </w:rPr>
      </w:pPr>
      <w:r w:rsidRPr="009F5413">
        <w:rPr>
          <w:b/>
          <w:sz w:val="26"/>
          <w:szCs w:val="26"/>
        </w:rPr>
        <w:t xml:space="preserve">Bài </w:t>
      </w:r>
      <w:r w:rsidR="00D75FDD">
        <w:rPr>
          <w:b/>
          <w:sz w:val="26"/>
          <w:szCs w:val="26"/>
        </w:rPr>
        <w:t>7</w:t>
      </w:r>
      <w:r w:rsidRPr="009F5413">
        <w:rPr>
          <w:b/>
          <w:sz w:val="26"/>
          <w:szCs w:val="26"/>
        </w:rPr>
        <w:t>./</w:t>
      </w:r>
      <w:r w:rsidRPr="0058667F">
        <w:rPr>
          <w:sz w:val="26"/>
          <w:szCs w:val="26"/>
        </w:rPr>
        <w:t xml:space="preserve"> </w:t>
      </w:r>
      <w:r w:rsidR="00946C19" w:rsidRPr="0058667F">
        <w:rPr>
          <w:sz w:val="26"/>
          <w:szCs w:val="26"/>
        </w:rPr>
        <w:t xml:space="preserve">Viết chương trình nhập số nguyên N ≥ 0. Tính: </w:t>
      </w:r>
    </w:p>
    <w:p w:rsidR="00946C19" w:rsidRPr="0058667F" w:rsidRDefault="00946C19" w:rsidP="00946C19">
      <w:pPr>
        <w:rPr>
          <w:sz w:val="26"/>
          <w:szCs w:val="26"/>
        </w:rPr>
      </w:pPr>
      <w:r w:rsidRPr="0058667F">
        <w:rPr>
          <w:noProof/>
          <w:sz w:val="26"/>
          <w:szCs w:val="26"/>
        </w:rPr>
        <w:drawing>
          <wp:anchor distT="0" distB="0" distL="114300" distR="114300" simplePos="0" relativeHeight="251659264" behindDoc="1" locked="0" layoutInCell="1" allowOverlap="1">
            <wp:simplePos x="0" y="0"/>
            <wp:positionH relativeFrom="column">
              <wp:posOffset>901700</wp:posOffset>
            </wp:positionH>
            <wp:positionV relativeFrom="paragraph">
              <wp:posOffset>12700</wp:posOffset>
            </wp:positionV>
            <wp:extent cx="2044700" cy="444500"/>
            <wp:effectExtent l="19050" t="0" r="0" b="0"/>
            <wp:wrapTight wrapText="bothSides">
              <wp:wrapPolygon edited="0">
                <wp:start x="2616" y="1851"/>
                <wp:lineTo x="-201" y="7406"/>
                <wp:lineTo x="-201" y="12034"/>
                <wp:lineTo x="2415" y="16663"/>
                <wp:lineTo x="2415" y="17589"/>
                <wp:lineTo x="11672" y="18514"/>
                <wp:lineTo x="14892" y="18514"/>
                <wp:lineTo x="20325" y="18514"/>
                <wp:lineTo x="21130" y="15737"/>
                <wp:lineTo x="20929" y="10183"/>
                <wp:lineTo x="19923" y="1851"/>
                <wp:lineTo x="2616" y="1851"/>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 cstate="print"/>
                    <a:srcRect/>
                    <a:stretch>
                      <a:fillRect/>
                    </a:stretch>
                  </pic:blipFill>
                  <pic:spPr bwMode="auto">
                    <a:xfrm>
                      <a:off x="0" y="0"/>
                      <a:ext cx="2044700" cy="444500"/>
                    </a:xfrm>
                    <a:prstGeom prst="rect">
                      <a:avLst/>
                    </a:prstGeom>
                    <a:noFill/>
                    <a:ln w="9525">
                      <a:noFill/>
                      <a:miter lim="800000"/>
                      <a:headEnd/>
                      <a:tailEnd/>
                    </a:ln>
                  </pic:spPr>
                </pic:pic>
              </a:graphicData>
            </a:graphic>
          </wp:anchor>
        </w:drawing>
      </w:r>
      <w:r w:rsidRPr="0058667F">
        <w:rPr>
          <w:sz w:val="26"/>
          <w:szCs w:val="26"/>
        </w:rPr>
        <w:tab/>
      </w:r>
    </w:p>
    <w:p w:rsidR="00946C19" w:rsidRPr="0058667F" w:rsidRDefault="00946C19" w:rsidP="00946C19">
      <w:pPr>
        <w:rPr>
          <w:sz w:val="26"/>
          <w:szCs w:val="26"/>
        </w:rPr>
      </w:pPr>
    </w:p>
    <w:p w:rsidR="006907F1" w:rsidRPr="0058667F" w:rsidRDefault="006907F1" w:rsidP="00946C19">
      <w:pPr>
        <w:rPr>
          <w:sz w:val="26"/>
          <w:szCs w:val="26"/>
        </w:rPr>
      </w:pPr>
    </w:p>
    <w:p w:rsidR="006907F1" w:rsidRPr="0058667F" w:rsidRDefault="006907F1" w:rsidP="006907F1">
      <w:pPr>
        <w:spacing w:after="120" w:line="320" w:lineRule="atLeast"/>
        <w:rPr>
          <w:b/>
          <w:i/>
          <w:sz w:val="26"/>
          <w:szCs w:val="26"/>
        </w:rPr>
      </w:pPr>
      <w:r w:rsidRPr="0058667F">
        <w:rPr>
          <w:b/>
          <w:i/>
          <w:sz w:val="26"/>
          <w:szCs w:val="26"/>
        </w:rPr>
        <w:t xml:space="preserve">Bộ dữ liệu </w:t>
      </w:r>
      <w:r w:rsidR="003632F6">
        <w:rPr>
          <w:b/>
          <w:i/>
          <w:sz w:val="26"/>
          <w:szCs w:val="26"/>
        </w:rPr>
        <w:t>test</w:t>
      </w:r>
      <w:r w:rsidRPr="0058667F">
        <w:rPr>
          <w:b/>
          <w:i/>
          <w:sz w:val="26"/>
          <w:szCs w:val="26"/>
        </w:rPr>
        <w:t>:</w:t>
      </w:r>
    </w:p>
    <w:tbl>
      <w:tblPr>
        <w:tblStyle w:val="TableGrid"/>
        <w:tblW w:w="0" w:type="auto"/>
        <w:tblLook w:val="04A0" w:firstRow="1" w:lastRow="0" w:firstColumn="1" w:lastColumn="0" w:noHBand="0" w:noVBand="1"/>
      </w:tblPr>
      <w:tblGrid>
        <w:gridCol w:w="3936"/>
        <w:gridCol w:w="5640"/>
      </w:tblGrid>
      <w:tr w:rsidR="006907F1" w:rsidRPr="0058667F" w:rsidTr="00197001">
        <w:tc>
          <w:tcPr>
            <w:tcW w:w="3936" w:type="dxa"/>
            <w:shd w:val="clear" w:color="auto" w:fill="D9D9D9" w:themeFill="background1" w:themeFillShade="D9"/>
            <w:vAlign w:val="center"/>
          </w:tcPr>
          <w:p w:rsidR="006907F1" w:rsidRPr="0058667F" w:rsidRDefault="006907F1" w:rsidP="00197001">
            <w:pPr>
              <w:spacing w:line="320" w:lineRule="atLeast"/>
              <w:jc w:val="center"/>
              <w:rPr>
                <w:sz w:val="26"/>
                <w:szCs w:val="26"/>
              </w:rPr>
            </w:pPr>
            <w:r w:rsidRPr="0058667F">
              <w:rPr>
                <w:sz w:val="26"/>
                <w:szCs w:val="26"/>
              </w:rPr>
              <w:t>Input</w:t>
            </w:r>
          </w:p>
        </w:tc>
        <w:tc>
          <w:tcPr>
            <w:tcW w:w="5640" w:type="dxa"/>
            <w:shd w:val="clear" w:color="auto" w:fill="D9D9D9" w:themeFill="background1" w:themeFillShade="D9"/>
            <w:vAlign w:val="center"/>
          </w:tcPr>
          <w:p w:rsidR="006907F1" w:rsidRPr="0058667F" w:rsidRDefault="006907F1" w:rsidP="00197001">
            <w:pPr>
              <w:spacing w:line="320" w:lineRule="atLeast"/>
              <w:jc w:val="center"/>
              <w:rPr>
                <w:sz w:val="26"/>
                <w:szCs w:val="26"/>
              </w:rPr>
            </w:pPr>
            <w:r w:rsidRPr="0058667F">
              <w:rPr>
                <w:sz w:val="26"/>
                <w:szCs w:val="26"/>
              </w:rPr>
              <w:t>Output</w:t>
            </w:r>
          </w:p>
        </w:tc>
      </w:tr>
      <w:tr w:rsidR="006907F1" w:rsidRPr="0058667F" w:rsidTr="00197001">
        <w:tc>
          <w:tcPr>
            <w:tcW w:w="3936" w:type="dxa"/>
            <w:vAlign w:val="center"/>
          </w:tcPr>
          <w:p w:rsidR="006907F1" w:rsidRPr="0058667F" w:rsidRDefault="006907F1" w:rsidP="00197001">
            <w:pPr>
              <w:spacing w:line="320" w:lineRule="atLeast"/>
              <w:jc w:val="center"/>
              <w:rPr>
                <w:sz w:val="26"/>
                <w:szCs w:val="26"/>
              </w:rPr>
            </w:pPr>
            <w:r w:rsidRPr="0058667F">
              <w:rPr>
                <w:sz w:val="26"/>
                <w:szCs w:val="26"/>
              </w:rPr>
              <w:t>N</w:t>
            </w:r>
          </w:p>
        </w:tc>
        <w:tc>
          <w:tcPr>
            <w:tcW w:w="5640" w:type="dxa"/>
            <w:vAlign w:val="center"/>
          </w:tcPr>
          <w:p w:rsidR="006907F1" w:rsidRPr="0058667F" w:rsidRDefault="006907F1" w:rsidP="00197001">
            <w:pPr>
              <w:spacing w:line="320" w:lineRule="atLeast"/>
              <w:jc w:val="center"/>
              <w:rPr>
                <w:sz w:val="26"/>
                <w:szCs w:val="26"/>
              </w:rPr>
            </w:pPr>
            <w:r w:rsidRPr="0058667F">
              <w:rPr>
                <w:sz w:val="26"/>
                <w:szCs w:val="26"/>
              </w:rPr>
              <w:t>S</w:t>
            </w:r>
          </w:p>
        </w:tc>
      </w:tr>
      <w:tr w:rsidR="006907F1" w:rsidRPr="0058667F" w:rsidTr="00197001">
        <w:tc>
          <w:tcPr>
            <w:tcW w:w="3936" w:type="dxa"/>
            <w:vAlign w:val="center"/>
          </w:tcPr>
          <w:p w:rsidR="006907F1" w:rsidRPr="0058667F" w:rsidRDefault="004737C0" w:rsidP="00197001">
            <w:pPr>
              <w:spacing w:line="320" w:lineRule="atLeast"/>
              <w:jc w:val="center"/>
              <w:rPr>
                <w:sz w:val="26"/>
                <w:szCs w:val="26"/>
              </w:rPr>
            </w:pPr>
            <w:r w:rsidRPr="0058667F">
              <w:rPr>
                <w:sz w:val="26"/>
                <w:szCs w:val="26"/>
              </w:rPr>
              <w:t>0</w:t>
            </w:r>
          </w:p>
        </w:tc>
        <w:tc>
          <w:tcPr>
            <w:tcW w:w="5640" w:type="dxa"/>
            <w:vAlign w:val="center"/>
          </w:tcPr>
          <w:p w:rsidR="006907F1" w:rsidRPr="0058667F" w:rsidRDefault="006907F1" w:rsidP="00197001">
            <w:pPr>
              <w:spacing w:line="320" w:lineRule="atLeast"/>
              <w:jc w:val="center"/>
              <w:rPr>
                <w:sz w:val="26"/>
                <w:szCs w:val="26"/>
              </w:rPr>
            </w:pPr>
            <w:r w:rsidRPr="0058667F">
              <w:rPr>
                <w:sz w:val="26"/>
                <w:szCs w:val="26"/>
              </w:rPr>
              <w:t>1</w:t>
            </w:r>
          </w:p>
        </w:tc>
      </w:tr>
      <w:tr w:rsidR="006907F1" w:rsidRPr="0058667F" w:rsidTr="00197001">
        <w:tc>
          <w:tcPr>
            <w:tcW w:w="3936" w:type="dxa"/>
            <w:vAlign w:val="center"/>
          </w:tcPr>
          <w:p w:rsidR="006907F1" w:rsidRPr="0058667F" w:rsidRDefault="004737C0" w:rsidP="00197001">
            <w:pPr>
              <w:spacing w:line="320" w:lineRule="atLeast"/>
              <w:jc w:val="center"/>
              <w:rPr>
                <w:sz w:val="26"/>
                <w:szCs w:val="26"/>
              </w:rPr>
            </w:pPr>
            <w:r w:rsidRPr="0058667F">
              <w:rPr>
                <w:sz w:val="26"/>
                <w:szCs w:val="26"/>
              </w:rPr>
              <w:t>1</w:t>
            </w:r>
          </w:p>
        </w:tc>
        <w:tc>
          <w:tcPr>
            <w:tcW w:w="5640" w:type="dxa"/>
            <w:vAlign w:val="center"/>
          </w:tcPr>
          <w:p w:rsidR="006907F1" w:rsidRPr="0058667F" w:rsidRDefault="004737C0" w:rsidP="00197001">
            <w:pPr>
              <w:spacing w:line="320" w:lineRule="atLeast"/>
              <w:jc w:val="center"/>
              <w:rPr>
                <w:sz w:val="26"/>
                <w:szCs w:val="26"/>
              </w:rPr>
            </w:pPr>
            <w:r w:rsidRPr="0058667F">
              <w:rPr>
                <w:sz w:val="26"/>
                <w:szCs w:val="26"/>
              </w:rPr>
              <w:t>0.888889</w:t>
            </w:r>
          </w:p>
        </w:tc>
      </w:tr>
      <w:tr w:rsidR="006907F1" w:rsidRPr="0058667F" w:rsidTr="00197001">
        <w:tc>
          <w:tcPr>
            <w:tcW w:w="3936" w:type="dxa"/>
            <w:vAlign w:val="center"/>
          </w:tcPr>
          <w:p w:rsidR="006907F1" w:rsidRPr="0058667F" w:rsidRDefault="004737C0" w:rsidP="00197001">
            <w:pPr>
              <w:spacing w:line="320" w:lineRule="atLeast"/>
              <w:jc w:val="center"/>
              <w:rPr>
                <w:sz w:val="26"/>
                <w:szCs w:val="26"/>
              </w:rPr>
            </w:pPr>
            <w:r w:rsidRPr="0058667F">
              <w:rPr>
                <w:sz w:val="26"/>
                <w:szCs w:val="26"/>
              </w:rPr>
              <w:t>2</w:t>
            </w:r>
          </w:p>
        </w:tc>
        <w:tc>
          <w:tcPr>
            <w:tcW w:w="5640" w:type="dxa"/>
            <w:vAlign w:val="center"/>
          </w:tcPr>
          <w:p w:rsidR="006907F1" w:rsidRPr="0058667F" w:rsidRDefault="004737C0" w:rsidP="00197001">
            <w:pPr>
              <w:spacing w:line="320" w:lineRule="atLeast"/>
              <w:jc w:val="center"/>
              <w:rPr>
                <w:sz w:val="26"/>
                <w:szCs w:val="26"/>
              </w:rPr>
            </w:pPr>
            <w:r w:rsidRPr="0058667F">
              <w:rPr>
                <w:sz w:val="26"/>
                <w:szCs w:val="26"/>
              </w:rPr>
              <w:t>0.928889</w:t>
            </w:r>
          </w:p>
        </w:tc>
      </w:tr>
      <w:tr w:rsidR="006907F1" w:rsidRPr="0058667F" w:rsidTr="00197001">
        <w:tc>
          <w:tcPr>
            <w:tcW w:w="3936" w:type="dxa"/>
            <w:vAlign w:val="center"/>
          </w:tcPr>
          <w:p w:rsidR="006907F1" w:rsidRPr="0058667F" w:rsidRDefault="004737C0" w:rsidP="00197001">
            <w:pPr>
              <w:spacing w:line="320" w:lineRule="atLeast"/>
              <w:jc w:val="center"/>
              <w:rPr>
                <w:sz w:val="26"/>
                <w:szCs w:val="26"/>
              </w:rPr>
            </w:pPr>
            <w:r w:rsidRPr="0058667F">
              <w:rPr>
                <w:sz w:val="26"/>
                <w:szCs w:val="26"/>
              </w:rPr>
              <w:t>5</w:t>
            </w:r>
          </w:p>
        </w:tc>
        <w:tc>
          <w:tcPr>
            <w:tcW w:w="5640" w:type="dxa"/>
            <w:vAlign w:val="center"/>
          </w:tcPr>
          <w:p w:rsidR="006907F1" w:rsidRPr="0058667F" w:rsidRDefault="004737C0" w:rsidP="00197001">
            <w:pPr>
              <w:spacing w:line="320" w:lineRule="atLeast"/>
              <w:jc w:val="center"/>
              <w:rPr>
                <w:sz w:val="26"/>
                <w:szCs w:val="26"/>
              </w:rPr>
            </w:pPr>
            <w:r w:rsidRPr="0058667F">
              <w:rPr>
                <w:sz w:val="26"/>
                <w:szCs w:val="26"/>
              </w:rPr>
              <w:t>0.920826</w:t>
            </w:r>
          </w:p>
        </w:tc>
      </w:tr>
    </w:tbl>
    <w:p w:rsidR="006907F1" w:rsidRPr="0058667F" w:rsidRDefault="006907F1" w:rsidP="00946C19">
      <w:pPr>
        <w:rPr>
          <w:sz w:val="26"/>
          <w:szCs w:val="26"/>
        </w:rPr>
      </w:pPr>
    </w:p>
    <w:p w:rsidR="0024003E" w:rsidRPr="0058667F" w:rsidRDefault="003A6BD2" w:rsidP="0024003E">
      <w:pPr>
        <w:rPr>
          <w:sz w:val="26"/>
          <w:szCs w:val="26"/>
        </w:rPr>
      </w:pPr>
      <w:r w:rsidRPr="009F5413">
        <w:rPr>
          <w:b/>
          <w:sz w:val="26"/>
          <w:szCs w:val="26"/>
        </w:rPr>
        <w:t xml:space="preserve">Bài </w:t>
      </w:r>
      <w:r w:rsidR="00D75FDD">
        <w:rPr>
          <w:b/>
          <w:sz w:val="26"/>
          <w:szCs w:val="26"/>
        </w:rPr>
        <w:t>8</w:t>
      </w:r>
      <w:r w:rsidRPr="009F5413">
        <w:rPr>
          <w:b/>
          <w:sz w:val="26"/>
          <w:szCs w:val="26"/>
        </w:rPr>
        <w:t>./</w:t>
      </w:r>
      <w:r w:rsidR="00FB51C7">
        <w:rPr>
          <w:sz w:val="26"/>
          <w:szCs w:val="26"/>
        </w:rPr>
        <w:t xml:space="preserve"> </w:t>
      </w:r>
      <w:r w:rsidR="0024003E" w:rsidRPr="0058667F">
        <w:rPr>
          <w:sz w:val="26"/>
          <w:szCs w:val="26"/>
        </w:rPr>
        <w:t>Nhập số thực A đảm bảo 0&lt;A&lt; 2, tìm số n nhỏ nhất thỏa mãn :</w:t>
      </w:r>
    </w:p>
    <w:p w:rsidR="0024003E" w:rsidRPr="0058667F" w:rsidRDefault="0024003E" w:rsidP="0024003E">
      <w:pPr>
        <w:rPr>
          <w:sz w:val="26"/>
          <w:szCs w:val="26"/>
        </w:rPr>
      </w:pPr>
      <w:r w:rsidRPr="0058667F">
        <w:rPr>
          <w:sz w:val="26"/>
          <w:szCs w:val="26"/>
        </w:rPr>
        <w:t xml:space="preserve">                      </w:t>
      </w:r>
      <w:r w:rsidRPr="0058667F">
        <w:rPr>
          <w:noProof/>
          <w:sz w:val="26"/>
          <w:szCs w:val="26"/>
        </w:rPr>
        <w:drawing>
          <wp:inline distT="0" distB="0" distL="0" distR="0">
            <wp:extent cx="1323975" cy="361950"/>
            <wp:effectExtent l="19050" t="0" r="9525" b="0"/>
            <wp:docPr id="7" name="Picture 4" descr="img_u095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_u095_8"/>
                    <pic:cNvPicPr>
                      <a:picLocks noChangeAspect="1" noChangeArrowheads="1"/>
                    </pic:cNvPicPr>
                  </pic:nvPicPr>
                  <pic:blipFill>
                    <a:blip r:embed="rId18" cstate="print"/>
                    <a:srcRect/>
                    <a:stretch>
                      <a:fillRect/>
                    </a:stretch>
                  </pic:blipFill>
                  <pic:spPr bwMode="auto">
                    <a:xfrm>
                      <a:off x="0" y="0"/>
                      <a:ext cx="1323975" cy="361950"/>
                    </a:xfrm>
                    <a:prstGeom prst="rect">
                      <a:avLst/>
                    </a:prstGeom>
                    <a:noFill/>
                    <a:ln w="9525">
                      <a:noFill/>
                      <a:miter lim="800000"/>
                      <a:headEnd/>
                      <a:tailEnd/>
                    </a:ln>
                  </pic:spPr>
                </pic:pic>
              </a:graphicData>
            </a:graphic>
          </wp:inline>
        </w:drawing>
      </w:r>
    </w:p>
    <w:p w:rsidR="0024003E" w:rsidRPr="0058667F" w:rsidRDefault="0024003E" w:rsidP="0024003E">
      <w:pPr>
        <w:rPr>
          <w:sz w:val="26"/>
          <w:szCs w:val="26"/>
        </w:rPr>
      </w:pPr>
    </w:p>
    <w:p w:rsidR="00906FF3" w:rsidRPr="0058667F" w:rsidRDefault="00906FF3" w:rsidP="00906FF3">
      <w:pPr>
        <w:spacing w:after="120" w:line="320" w:lineRule="atLeast"/>
        <w:rPr>
          <w:b/>
          <w:i/>
          <w:sz w:val="26"/>
          <w:szCs w:val="26"/>
        </w:rPr>
      </w:pPr>
      <w:r w:rsidRPr="0058667F">
        <w:rPr>
          <w:b/>
          <w:i/>
          <w:sz w:val="26"/>
          <w:szCs w:val="26"/>
        </w:rPr>
        <w:t>Bộ dữ liệu mẫu:</w:t>
      </w:r>
    </w:p>
    <w:tbl>
      <w:tblPr>
        <w:tblStyle w:val="TableGrid"/>
        <w:tblW w:w="0" w:type="auto"/>
        <w:tblLook w:val="04A0" w:firstRow="1" w:lastRow="0" w:firstColumn="1" w:lastColumn="0" w:noHBand="0" w:noVBand="1"/>
      </w:tblPr>
      <w:tblGrid>
        <w:gridCol w:w="3936"/>
        <w:gridCol w:w="5528"/>
      </w:tblGrid>
      <w:tr w:rsidR="00906FF3" w:rsidRPr="0058667F" w:rsidTr="00197001">
        <w:tc>
          <w:tcPr>
            <w:tcW w:w="3936" w:type="dxa"/>
            <w:shd w:val="clear" w:color="auto" w:fill="D9D9D9" w:themeFill="background1" w:themeFillShade="D9"/>
            <w:vAlign w:val="center"/>
          </w:tcPr>
          <w:p w:rsidR="00906FF3" w:rsidRPr="0058667F" w:rsidRDefault="00906FF3" w:rsidP="00197001">
            <w:pPr>
              <w:spacing w:line="320" w:lineRule="atLeast"/>
              <w:jc w:val="center"/>
              <w:rPr>
                <w:sz w:val="26"/>
                <w:szCs w:val="26"/>
              </w:rPr>
            </w:pPr>
            <w:r w:rsidRPr="0058667F">
              <w:rPr>
                <w:sz w:val="26"/>
                <w:szCs w:val="26"/>
              </w:rPr>
              <w:t>Input</w:t>
            </w:r>
          </w:p>
        </w:tc>
        <w:tc>
          <w:tcPr>
            <w:tcW w:w="5528" w:type="dxa"/>
            <w:shd w:val="clear" w:color="auto" w:fill="D9D9D9" w:themeFill="background1" w:themeFillShade="D9"/>
            <w:vAlign w:val="center"/>
          </w:tcPr>
          <w:p w:rsidR="00906FF3" w:rsidRPr="0058667F" w:rsidRDefault="00906FF3" w:rsidP="00197001">
            <w:pPr>
              <w:spacing w:line="320" w:lineRule="atLeast"/>
              <w:jc w:val="center"/>
              <w:rPr>
                <w:sz w:val="26"/>
                <w:szCs w:val="26"/>
              </w:rPr>
            </w:pPr>
            <w:r w:rsidRPr="0058667F">
              <w:rPr>
                <w:sz w:val="26"/>
                <w:szCs w:val="26"/>
              </w:rPr>
              <w:t>Output</w:t>
            </w:r>
          </w:p>
        </w:tc>
      </w:tr>
      <w:tr w:rsidR="00906FF3" w:rsidRPr="0058667F" w:rsidTr="00197001">
        <w:tc>
          <w:tcPr>
            <w:tcW w:w="3936" w:type="dxa"/>
            <w:vAlign w:val="center"/>
          </w:tcPr>
          <w:p w:rsidR="00906FF3" w:rsidRPr="0058667F" w:rsidRDefault="00906FF3" w:rsidP="00197001">
            <w:pPr>
              <w:spacing w:line="320" w:lineRule="atLeast"/>
              <w:jc w:val="center"/>
              <w:rPr>
                <w:sz w:val="26"/>
                <w:szCs w:val="26"/>
              </w:rPr>
            </w:pPr>
            <w:r w:rsidRPr="0058667F">
              <w:rPr>
                <w:sz w:val="26"/>
                <w:szCs w:val="26"/>
              </w:rPr>
              <w:t>A</w:t>
            </w:r>
          </w:p>
        </w:tc>
        <w:tc>
          <w:tcPr>
            <w:tcW w:w="5528" w:type="dxa"/>
            <w:vAlign w:val="center"/>
          </w:tcPr>
          <w:p w:rsidR="00906FF3" w:rsidRPr="0058667F" w:rsidRDefault="00906FF3" w:rsidP="00197001">
            <w:pPr>
              <w:spacing w:line="320" w:lineRule="atLeast"/>
              <w:jc w:val="center"/>
              <w:rPr>
                <w:i/>
                <w:sz w:val="26"/>
                <w:szCs w:val="26"/>
                <w:vertAlign w:val="subscript"/>
              </w:rPr>
            </w:pPr>
            <w:r w:rsidRPr="0058667F">
              <w:rPr>
                <w:sz w:val="26"/>
                <w:szCs w:val="26"/>
              </w:rPr>
              <w:t>N</w:t>
            </w:r>
          </w:p>
        </w:tc>
      </w:tr>
      <w:tr w:rsidR="00906FF3" w:rsidRPr="0058667F" w:rsidTr="00197001">
        <w:tc>
          <w:tcPr>
            <w:tcW w:w="3936" w:type="dxa"/>
            <w:vAlign w:val="center"/>
          </w:tcPr>
          <w:p w:rsidR="00906FF3" w:rsidRPr="0058667F" w:rsidRDefault="00906FF3" w:rsidP="00197001">
            <w:pPr>
              <w:spacing w:line="320" w:lineRule="atLeast"/>
              <w:jc w:val="center"/>
              <w:rPr>
                <w:sz w:val="26"/>
                <w:szCs w:val="26"/>
              </w:rPr>
            </w:pPr>
            <w:r w:rsidRPr="0058667F">
              <w:rPr>
                <w:sz w:val="26"/>
                <w:szCs w:val="26"/>
              </w:rPr>
              <w:t>1</w:t>
            </w:r>
          </w:p>
        </w:tc>
        <w:tc>
          <w:tcPr>
            <w:tcW w:w="5528" w:type="dxa"/>
            <w:vAlign w:val="center"/>
          </w:tcPr>
          <w:p w:rsidR="00906FF3" w:rsidRPr="0058667F" w:rsidRDefault="00906FF3" w:rsidP="00197001">
            <w:pPr>
              <w:spacing w:line="320" w:lineRule="atLeast"/>
              <w:jc w:val="center"/>
              <w:rPr>
                <w:sz w:val="26"/>
                <w:szCs w:val="26"/>
              </w:rPr>
            </w:pPr>
            <w:r w:rsidRPr="0058667F">
              <w:rPr>
                <w:sz w:val="26"/>
                <w:szCs w:val="26"/>
              </w:rPr>
              <w:t>2</w:t>
            </w:r>
          </w:p>
        </w:tc>
      </w:tr>
      <w:tr w:rsidR="00906FF3" w:rsidRPr="0058667F" w:rsidTr="00197001">
        <w:tc>
          <w:tcPr>
            <w:tcW w:w="3936" w:type="dxa"/>
            <w:vAlign w:val="center"/>
          </w:tcPr>
          <w:p w:rsidR="00906FF3" w:rsidRPr="0058667F" w:rsidRDefault="00906FF3" w:rsidP="00197001">
            <w:pPr>
              <w:spacing w:line="320" w:lineRule="atLeast"/>
              <w:jc w:val="center"/>
              <w:rPr>
                <w:sz w:val="26"/>
                <w:szCs w:val="26"/>
              </w:rPr>
            </w:pPr>
            <w:r w:rsidRPr="0058667F">
              <w:rPr>
                <w:sz w:val="26"/>
                <w:szCs w:val="26"/>
              </w:rPr>
              <w:t>1.6</w:t>
            </w:r>
          </w:p>
        </w:tc>
        <w:tc>
          <w:tcPr>
            <w:tcW w:w="5528" w:type="dxa"/>
            <w:vAlign w:val="center"/>
          </w:tcPr>
          <w:p w:rsidR="00906FF3" w:rsidRPr="0058667F" w:rsidRDefault="00906FF3" w:rsidP="00197001">
            <w:pPr>
              <w:spacing w:line="320" w:lineRule="atLeast"/>
              <w:jc w:val="center"/>
              <w:rPr>
                <w:sz w:val="26"/>
                <w:szCs w:val="26"/>
              </w:rPr>
            </w:pPr>
            <w:r w:rsidRPr="0058667F">
              <w:rPr>
                <w:sz w:val="26"/>
                <w:szCs w:val="26"/>
              </w:rPr>
              <w:t>3</w:t>
            </w:r>
          </w:p>
        </w:tc>
      </w:tr>
      <w:tr w:rsidR="00906FF3" w:rsidRPr="0058667F" w:rsidTr="00197001">
        <w:tc>
          <w:tcPr>
            <w:tcW w:w="3936" w:type="dxa"/>
            <w:vAlign w:val="center"/>
          </w:tcPr>
          <w:p w:rsidR="00906FF3" w:rsidRPr="0058667F" w:rsidRDefault="00906FF3" w:rsidP="00197001">
            <w:pPr>
              <w:spacing w:line="320" w:lineRule="atLeast"/>
              <w:jc w:val="center"/>
              <w:rPr>
                <w:sz w:val="26"/>
                <w:szCs w:val="26"/>
              </w:rPr>
            </w:pPr>
            <w:r w:rsidRPr="0058667F">
              <w:rPr>
                <w:sz w:val="26"/>
                <w:szCs w:val="26"/>
              </w:rPr>
              <w:t>5.2</w:t>
            </w:r>
          </w:p>
        </w:tc>
        <w:tc>
          <w:tcPr>
            <w:tcW w:w="5528" w:type="dxa"/>
            <w:vAlign w:val="center"/>
          </w:tcPr>
          <w:p w:rsidR="00906FF3" w:rsidRPr="0058667F" w:rsidRDefault="00906FF3" w:rsidP="00197001">
            <w:pPr>
              <w:spacing w:line="320" w:lineRule="atLeast"/>
              <w:jc w:val="center"/>
              <w:rPr>
                <w:sz w:val="26"/>
                <w:szCs w:val="26"/>
              </w:rPr>
            </w:pPr>
            <w:r w:rsidRPr="0058667F">
              <w:rPr>
                <w:sz w:val="26"/>
                <w:szCs w:val="26"/>
              </w:rPr>
              <w:t>102</w:t>
            </w:r>
          </w:p>
        </w:tc>
      </w:tr>
      <w:tr w:rsidR="00906FF3" w:rsidRPr="0058667F" w:rsidTr="00197001">
        <w:tc>
          <w:tcPr>
            <w:tcW w:w="3936" w:type="dxa"/>
            <w:vAlign w:val="center"/>
          </w:tcPr>
          <w:p w:rsidR="00906FF3" w:rsidRPr="0058667F" w:rsidRDefault="00906FF3" w:rsidP="00197001">
            <w:pPr>
              <w:spacing w:line="320" w:lineRule="atLeast"/>
              <w:jc w:val="center"/>
              <w:rPr>
                <w:sz w:val="26"/>
                <w:szCs w:val="26"/>
              </w:rPr>
            </w:pPr>
            <w:r w:rsidRPr="0058667F">
              <w:rPr>
                <w:sz w:val="26"/>
                <w:szCs w:val="26"/>
              </w:rPr>
              <w:t>10</w:t>
            </w:r>
          </w:p>
        </w:tc>
        <w:tc>
          <w:tcPr>
            <w:tcW w:w="5528" w:type="dxa"/>
            <w:vAlign w:val="center"/>
          </w:tcPr>
          <w:p w:rsidR="00906FF3" w:rsidRPr="0058667F" w:rsidRDefault="00906FF3" w:rsidP="00197001">
            <w:pPr>
              <w:spacing w:line="320" w:lineRule="atLeast"/>
              <w:jc w:val="center"/>
              <w:rPr>
                <w:sz w:val="26"/>
                <w:szCs w:val="26"/>
              </w:rPr>
            </w:pPr>
            <w:r w:rsidRPr="0058667F">
              <w:rPr>
                <w:sz w:val="26"/>
                <w:szCs w:val="26"/>
              </w:rPr>
              <w:t>12367</w:t>
            </w:r>
          </w:p>
        </w:tc>
      </w:tr>
      <w:tr w:rsidR="00906FF3" w:rsidRPr="0058667F" w:rsidTr="00197001">
        <w:tc>
          <w:tcPr>
            <w:tcW w:w="3936" w:type="dxa"/>
          </w:tcPr>
          <w:p w:rsidR="00906FF3" w:rsidRPr="0058667F" w:rsidRDefault="00906FF3" w:rsidP="00197001">
            <w:pPr>
              <w:spacing w:line="320" w:lineRule="atLeast"/>
              <w:jc w:val="center"/>
              <w:rPr>
                <w:sz w:val="26"/>
                <w:szCs w:val="26"/>
              </w:rPr>
            </w:pPr>
            <w:r w:rsidRPr="0058667F">
              <w:rPr>
                <w:sz w:val="26"/>
                <w:szCs w:val="26"/>
              </w:rPr>
              <w:t>-1</w:t>
            </w:r>
          </w:p>
        </w:tc>
        <w:tc>
          <w:tcPr>
            <w:tcW w:w="5528" w:type="dxa"/>
          </w:tcPr>
          <w:p w:rsidR="00906FF3" w:rsidRPr="0058667F" w:rsidRDefault="00906FF3" w:rsidP="00197001">
            <w:pPr>
              <w:spacing w:line="320" w:lineRule="atLeast"/>
              <w:jc w:val="center"/>
              <w:rPr>
                <w:sz w:val="26"/>
                <w:szCs w:val="26"/>
              </w:rPr>
            </w:pPr>
            <w:r w:rsidRPr="0058667F">
              <w:rPr>
                <w:sz w:val="26"/>
                <w:szCs w:val="26"/>
              </w:rPr>
              <w:t>Yêu cầu nhập lại</w:t>
            </w:r>
          </w:p>
        </w:tc>
      </w:tr>
    </w:tbl>
    <w:p w:rsidR="002D457C" w:rsidRDefault="002D457C" w:rsidP="0024003E">
      <w:pPr>
        <w:rPr>
          <w:sz w:val="26"/>
          <w:szCs w:val="26"/>
        </w:rPr>
      </w:pPr>
    </w:p>
    <w:p w:rsidR="000D452D" w:rsidRPr="004F4F31" w:rsidRDefault="004F4F31" w:rsidP="004F4F31">
      <w:pPr>
        <w:spacing w:after="120"/>
        <w:jc w:val="both"/>
        <w:rPr>
          <w:b/>
          <w:sz w:val="26"/>
          <w:szCs w:val="26"/>
        </w:rPr>
      </w:pPr>
      <w:r>
        <w:rPr>
          <w:b/>
          <w:sz w:val="26"/>
          <w:szCs w:val="26"/>
        </w:rPr>
        <w:br w:type="page"/>
      </w:r>
      <w:r w:rsidR="00C64BC7" w:rsidRPr="00B76228">
        <w:rPr>
          <w:b/>
          <w:sz w:val="26"/>
          <w:szCs w:val="26"/>
        </w:rPr>
        <w:lastRenderedPageBreak/>
        <w:t xml:space="preserve">Bài </w:t>
      </w:r>
      <w:r w:rsidR="00D75FDD">
        <w:rPr>
          <w:b/>
          <w:sz w:val="26"/>
          <w:szCs w:val="26"/>
        </w:rPr>
        <w:t>9</w:t>
      </w:r>
      <w:r w:rsidR="00C64BC7" w:rsidRPr="00B76228">
        <w:rPr>
          <w:b/>
          <w:sz w:val="26"/>
          <w:szCs w:val="26"/>
        </w:rPr>
        <w:t>./</w:t>
      </w:r>
      <w:r w:rsidR="000D452D" w:rsidRPr="00B76228">
        <w:rPr>
          <w:b/>
          <w:sz w:val="26"/>
          <w:szCs w:val="26"/>
        </w:rPr>
        <w:t xml:space="preserve"> </w:t>
      </w:r>
      <w:r w:rsidR="000D452D" w:rsidRPr="00B76228">
        <w:rPr>
          <w:sz w:val="26"/>
          <w:szCs w:val="26"/>
        </w:rPr>
        <w:t>Khai triển Taylor của e</w:t>
      </w:r>
      <w:r w:rsidR="000D452D" w:rsidRPr="00B76228">
        <w:rPr>
          <w:sz w:val="26"/>
          <w:szCs w:val="26"/>
          <w:vertAlign w:val="superscript"/>
        </w:rPr>
        <w:t>x</w:t>
      </w:r>
      <w:r w:rsidR="000D452D" w:rsidRPr="00B76228">
        <w:rPr>
          <w:sz w:val="26"/>
          <w:szCs w:val="26"/>
        </w:rPr>
        <w:t xml:space="preserve"> c</w:t>
      </w:r>
      <w:r w:rsidR="000D452D" w:rsidRPr="00B76228">
        <w:rPr>
          <w:rFonts w:eastAsiaTheme="minorEastAsia"/>
          <w:sz w:val="26"/>
          <w:szCs w:val="26"/>
        </w:rPr>
        <w:t>ó thể tính xấp xỉ theo công thức:</w:t>
      </w:r>
    </w:p>
    <w:p w:rsidR="000D452D" w:rsidRPr="00B76228" w:rsidRDefault="00E938D9" w:rsidP="000D452D">
      <w:pPr>
        <w:tabs>
          <w:tab w:val="left" w:leader="dot" w:pos="5387"/>
          <w:tab w:val="left" w:leader="dot" w:pos="8505"/>
          <w:tab w:val="left" w:leader="dot" w:pos="9923"/>
        </w:tabs>
        <w:spacing w:line="360" w:lineRule="auto"/>
        <w:jc w:val="both"/>
        <w:rPr>
          <w:b/>
          <w:sz w:val="26"/>
          <w:szCs w:val="26"/>
        </w:rPr>
      </w:pPr>
      <m:oMath>
        <m:sSup>
          <m:sSupPr>
            <m:ctrlPr>
              <w:rPr>
                <w:rFonts w:ascii="Cambria Math" w:eastAsiaTheme="minorEastAsia" w:hAnsi="Cambria Math"/>
                <w:sz w:val="26"/>
                <w:szCs w:val="26"/>
              </w:rPr>
            </m:ctrlPr>
          </m:sSupPr>
          <m:e>
            <m:r>
              <w:rPr>
                <w:rFonts w:ascii="Cambria Math" w:eastAsiaTheme="minorEastAsia" w:hAnsi="Cambria Math"/>
                <w:sz w:val="26"/>
                <w:szCs w:val="26"/>
              </w:rPr>
              <m:t>e</m:t>
            </m:r>
          </m:e>
          <m:sup>
            <m:r>
              <w:rPr>
                <w:rFonts w:ascii="Cambria Math" w:eastAsiaTheme="minorEastAsia" w:hAnsi="Cambria Math"/>
                <w:sz w:val="26"/>
                <w:szCs w:val="26"/>
              </w:rPr>
              <m:t>x</m:t>
            </m:r>
          </m:sup>
        </m:sSup>
        <m:r>
          <w:rPr>
            <w:rFonts w:ascii="Cambria Math" w:eastAsiaTheme="minorEastAsia"/>
            <w:sz w:val="26"/>
            <w:szCs w:val="26"/>
          </w:rPr>
          <m:t>≈</m:t>
        </m:r>
        <m:r>
          <w:rPr>
            <w:rFonts w:ascii="Cambria Math" w:eastAsiaTheme="minorEastAsia"/>
            <w:sz w:val="26"/>
            <w:szCs w:val="26"/>
          </w:rPr>
          <m:t>1+</m:t>
        </m:r>
        <m:f>
          <m:fPr>
            <m:ctrlPr>
              <w:rPr>
                <w:rFonts w:ascii="Cambria Math" w:eastAsiaTheme="minorEastAsia" w:hAnsi="Cambria Math"/>
                <w:sz w:val="26"/>
                <w:szCs w:val="26"/>
              </w:rPr>
            </m:ctrlPr>
          </m:fPr>
          <m:num>
            <m:r>
              <w:rPr>
                <w:rFonts w:ascii="Cambria Math" w:eastAsiaTheme="minorEastAsia" w:hAnsi="Cambria Math"/>
                <w:sz w:val="26"/>
                <w:szCs w:val="26"/>
              </w:rPr>
              <m:t>x</m:t>
            </m:r>
          </m:num>
          <m:den>
            <m:r>
              <w:rPr>
                <w:rFonts w:ascii="Cambria Math" w:eastAsiaTheme="minorEastAsia"/>
                <w:sz w:val="26"/>
                <w:szCs w:val="26"/>
              </w:rPr>
              <m:t>1!</m:t>
            </m:r>
          </m:den>
        </m:f>
        <m:r>
          <w:rPr>
            <w:rFonts w:ascii="Cambria Math" w:eastAsiaTheme="minorEastAsia"/>
            <w:sz w:val="26"/>
            <w:szCs w:val="26"/>
          </w:rPr>
          <m:t>+</m:t>
        </m:r>
        <m:f>
          <m:fPr>
            <m:ctrlPr>
              <w:rPr>
                <w:rFonts w:ascii="Cambria Math" w:eastAsiaTheme="minorEastAsia" w:hAnsi="Cambria Math"/>
                <w:sz w:val="26"/>
                <w:szCs w:val="26"/>
              </w:rPr>
            </m:ctrlPr>
          </m:fPr>
          <m:num>
            <m:sSup>
              <m:sSupPr>
                <m:ctrlPr>
                  <w:rPr>
                    <w:rFonts w:ascii="Cambria Math" w:eastAsiaTheme="minorEastAsia" w:hAnsi="Cambria Math"/>
                    <w:sz w:val="26"/>
                    <w:szCs w:val="26"/>
                  </w:rPr>
                </m:ctrlPr>
              </m:sSupPr>
              <m:e>
                <m:r>
                  <w:rPr>
                    <w:rFonts w:ascii="Cambria Math" w:eastAsiaTheme="minorEastAsia" w:hAnsi="Cambria Math"/>
                    <w:sz w:val="26"/>
                    <w:szCs w:val="26"/>
                  </w:rPr>
                  <m:t>x</m:t>
                </m:r>
              </m:e>
              <m:sup>
                <m:r>
                  <w:rPr>
                    <w:rFonts w:ascii="Cambria Math" w:eastAsiaTheme="minorEastAsia"/>
                    <w:sz w:val="26"/>
                    <w:szCs w:val="26"/>
                  </w:rPr>
                  <m:t>2</m:t>
                </m:r>
              </m:sup>
            </m:sSup>
          </m:num>
          <m:den>
            <m:r>
              <w:rPr>
                <w:rFonts w:ascii="Cambria Math" w:eastAsiaTheme="minorEastAsia"/>
                <w:sz w:val="26"/>
                <w:szCs w:val="26"/>
              </w:rPr>
              <m:t>2!</m:t>
            </m:r>
          </m:den>
        </m:f>
        <m:r>
          <w:rPr>
            <w:rFonts w:ascii="Cambria Math" w:eastAsiaTheme="minorEastAsia"/>
            <w:sz w:val="26"/>
            <w:szCs w:val="26"/>
          </w:rPr>
          <m:t>+</m:t>
        </m:r>
        <m:f>
          <m:fPr>
            <m:ctrlPr>
              <w:rPr>
                <w:rFonts w:ascii="Cambria Math" w:eastAsiaTheme="minorEastAsia" w:hAnsi="Cambria Math"/>
                <w:sz w:val="26"/>
                <w:szCs w:val="26"/>
              </w:rPr>
            </m:ctrlPr>
          </m:fPr>
          <m:num>
            <m:sSup>
              <m:sSupPr>
                <m:ctrlPr>
                  <w:rPr>
                    <w:rFonts w:ascii="Cambria Math" w:eastAsiaTheme="minorEastAsia" w:hAnsi="Cambria Math"/>
                    <w:sz w:val="26"/>
                    <w:szCs w:val="26"/>
                  </w:rPr>
                </m:ctrlPr>
              </m:sSupPr>
              <m:e>
                <m:r>
                  <w:rPr>
                    <w:rFonts w:ascii="Cambria Math" w:eastAsiaTheme="minorEastAsia" w:hAnsi="Cambria Math"/>
                    <w:sz w:val="26"/>
                    <w:szCs w:val="26"/>
                  </w:rPr>
                  <m:t>x</m:t>
                </m:r>
              </m:e>
              <m:sup>
                <m:r>
                  <w:rPr>
                    <w:rFonts w:ascii="Cambria Math" w:eastAsiaTheme="minorEastAsia"/>
                    <w:sz w:val="26"/>
                    <w:szCs w:val="26"/>
                  </w:rPr>
                  <m:t>3</m:t>
                </m:r>
              </m:sup>
            </m:sSup>
          </m:num>
          <m:den>
            <m:r>
              <w:rPr>
                <w:rFonts w:ascii="Cambria Math" w:eastAsiaTheme="minorEastAsia"/>
                <w:sz w:val="26"/>
                <w:szCs w:val="26"/>
              </w:rPr>
              <m:t>3!</m:t>
            </m:r>
          </m:den>
        </m:f>
        <m:r>
          <w:rPr>
            <w:rFonts w:ascii="Cambria Math" w:eastAsiaTheme="minorEastAsia"/>
            <w:sz w:val="26"/>
            <w:szCs w:val="26"/>
          </w:rPr>
          <m:t>+</m:t>
        </m:r>
        <m:r>
          <w:rPr>
            <w:rFonts w:ascii="Cambria Math" w:eastAsiaTheme="minorEastAsia"/>
            <w:sz w:val="26"/>
            <w:szCs w:val="26"/>
          </w:rPr>
          <m:t>…</m:t>
        </m:r>
        <m:f>
          <m:fPr>
            <m:ctrlPr>
              <w:rPr>
                <w:rFonts w:ascii="Cambria Math" w:eastAsiaTheme="minorEastAsia" w:hAnsi="Cambria Math"/>
                <w:i/>
                <w:sz w:val="26"/>
                <w:szCs w:val="26"/>
              </w:rPr>
            </m:ctrlPr>
          </m:fPr>
          <m:num>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n</m:t>
                </m:r>
              </m:sup>
            </m:sSup>
          </m:num>
          <m:den>
            <m:r>
              <w:rPr>
                <w:rFonts w:ascii="Cambria Math" w:eastAsiaTheme="minorEastAsia" w:hAnsi="Cambria Math"/>
                <w:sz w:val="26"/>
                <w:szCs w:val="26"/>
              </w:rPr>
              <m:t>n</m:t>
            </m:r>
            <m:r>
              <w:rPr>
                <w:rFonts w:ascii="Cambria Math" w:eastAsiaTheme="minorEastAsia"/>
                <w:sz w:val="26"/>
                <w:szCs w:val="26"/>
              </w:rPr>
              <m:t>!</m:t>
            </m:r>
          </m:den>
        </m:f>
      </m:oMath>
      <w:r w:rsidR="000D452D" w:rsidRPr="00B76228">
        <w:rPr>
          <w:rFonts w:eastAsiaTheme="minorEastAsia"/>
          <w:sz w:val="26"/>
          <w:szCs w:val="26"/>
        </w:rPr>
        <w:t xml:space="preserve">  </w:t>
      </w:r>
      <w:r w:rsidR="000D452D" w:rsidRPr="00B76228">
        <w:rPr>
          <w:color w:val="000000"/>
          <w:sz w:val="26"/>
          <w:szCs w:val="26"/>
        </w:rPr>
        <w:t xml:space="preserve">với độ chính xác 0.0001. Nghĩa là xác định </w:t>
      </w:r>
      <w:r w:rsidR="000D452D" w:rsidRPr="00B76228">
        <w:rPr>
          <w:i/>
          <w:iCs/>
          <w:color w:val="000000"/>
          <w:sz w:val="26"/>
          <w:szCs w:val="26"/>
        </w:rPr>
        <w:t>n</w:t>
      </w:r>
      <w:r w:rsidR="000D452D" w:rsidRPr="00B76228">
        <w:rPr>
          <w:color w:val="000000"/>
          <w:sz w:val="26"/>
          <w:szCs w:val="26"/>
        </w:rPr>
        <w:t xml:space="preserve"> sao cho </w:t>
      </w:r>
      <w:r w:rsidR="000D452D" w:rsidRPr="00B76228">
        <w:rPr>
          <w:position w:val="-24"/>
          <w:sz w:val="26"/>
          <w:szCs w:val="26"/>
        </w:rPr>
        <w:object w:dxaOrig="1240" w:dyaOrig="660">
          <v:shape id="_x0000_i1025" type="#_x0000_t75" style="width:62.25pt;height:33pt" o:ole="">
            <v:imagedata r:id="rId19" o:title=""/>
          </v:shape>
          <o:OLEObject Type="Embed" ProgID="Equation.3" ShapeID="_x0000_i1025" DrawAspect="Content" ObjectID="_1694169295" r:id="rId20"/>
        </w:object>
      </w:r>
    </w:p>
    <w:p w:rsidR="007E49B2" w:rsidRPr="00F72501" w:rsidRDefault="000D452D" w:rsidP="00F72501">
      <w:pPr>
        <w:tabs>
          <w:tab w:val="left" w:leader="dot" w:pos="5387"/>
          <w:tab w:val="left" w:leader="dot" w:pos="8505"/>
          <w:tab w:val="left" w:leader="dot" w:pos="9923"/>
        </w:tabs>
        <w:spacing w:line="360" w:lineRule="auto"/>
        <w:jc w:val="both"/>
        <w:rPr>
          <w:sz w:val="26"/>
          <w:szCs w:val="26"/>
        </w:rPr>
      </w:pPr>
      <w:r w:rsidRPr="00B76228">
        <w:rPr>
          <w:sz w:val="26"/>
          <w:szCs w:val="26"/>
        </w:rPr>
        <w:t>Hãy viết chương trình bằng ngôn ngữ C để tính gần đúng e</w:t>
      </w:r>
      <w:r w:rsidRPr="00B76228">
        <w:rPr>
          <w:sz w:val="26"/>
          <w:szCs w:val="26"/>
          <w:vertAlign w:val="superscript"/>
        </w:rPr>
        <w:t>x</w:t>
      </w:r>
      <w:r w:rsidRPr="00B76228">
        <w:rPr>
          <w:sz w:val="26"/>
          <w:szCs w:val="26"/>
        </w:rPr>
        <w:t xml:space="preserve"> với dữ liệu vào là số thực x thuộc đoạn [-1, 1] (-1 ≤</w:t>
      </w:r>
      <w:r w:rsidR="002F3F06" w:rsidRPr="00B76228">
        <w:rPr>
          <w:sz w:val="26"/>
          <w:szCs w:val="26"/>
        </w:rPr>
        <w:t xml:space="preserve"> </w:t>
      </w:r>
      <w:r w:rsidRPr="00B76228">
        <w:rPr>
          <w:sz w:val="26"/>
          <w:szCs w:val="26"/>
        </w:rPr>
        <w:t>x</w:t>
      </w:r>
      <w:r w:rsidR="002F3F06" w:rsidRPr="00B76228">
        <w:rPr>
          <w:sz w:val="26"/>
          <w:szCs w:val="26"/>
        </w:rPr>
        <w:t xml:space="preserve"> </w:t>
      </w:r>
      <w:r w:rsidRPr="00B76228">
        <w:rPr>
          <w:sz w:val="26"/>
          <w:szCs w:val="26"/>
        </w:rPr>
        <w:t>≤1)</w:t>
      </w:r>
    </w:p>
    <w:p w:rsidR="00C64BC7" w:rsidRDefault="00C64BC7" w:rsidP="007E49B2">
      <w:pPr>
        <w:spacing w:after="240"/>
        <w:rPr>
          <w:sz w:val="26"/>
          <w:szCs w:val="26"/>
        </w:rPr>
      </w:pPr>
      <w:r w:rsidRPr="009F5413">
        <w:rPr>
          <w:b/>
          <w:sz w:val="26"/>
          <w:szCs w:val="26"/>
        </w:rPr>
        <w:t xml:space="preserve">Bài </w:t>
      </w:r>
      <w:r w:rsidR="007E49B2">
        <w:rPr>
          <w:b/>
          <w:sz w:val="26"/>
          <w:szCs w:val="26"/>
        </w:rPr>
        <w:t>10</w:t>
      </w:r>
      <w:r w:rsidRPr="009F5413">
        <w:rPr>
          <w:b/>
          <w:sz w:val="26"/>
          <w:szCs w:val="26"/>
        </w:rPr>
        <w:t>./</w:t>
      </w:r>
      <w:r w:rsidR="007E49B2">
        <w:rPr>
          <w:b/>
          <w:sz w:val="26"/>
          <w:szCs w:val="26"/>
        </w:rPr>
        <w:t xml:space="preserve"> </w:t>
      </w:r>
      <w:r w:rsidR="007E49B2" w:rsidRPr="00E131DC">
        <w:rPr>
          <w:sz w:val="26"/>
          <w:szCs w:val="26"/>
        </w:rPr>
        <w:t>Viết chương trình in bảng cửu chương từ 2 đến 9 ra màn hình.</w:t>
      </w:r>
    </w:p>
    <w:p w:rsidR="007E49B2" w:rsidRDefault="007E49B2" w:rsidP="007E49B2">
      <w:pPr>
        <w:spacing w:after="240"/>
        <w:rPr>
          <w:b/>
          <w:sz w:val="26"/>
          <w:szCs w:val="26"/>
        </w:rPr>
      </w:pPr>
      <w:r>
        <w:rPr>
          <w:noProof/>
          <w:sz w:val="26"/>
          <w:szCs w:val="26"/>
        </w:rPr>
        <w:drawing>
          <wp:inline distT="0" distB="0" distL="0" distR="0" wp14:anchorId="722EFBC3" wp14:editId="0F7D59BC">
            <wp:extent cx="5943600" cy="199270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9C7432.tmp"/>
                    <pic:cNvPicPr/>
                  </pic:nvPicPr>
                  <pic:blipFill>
                    <a:blip r:embed="rId21">
                      <a:extLst>
                        <a:ext uri="{28A0092B-C50C-407E-A947-70E740481C1C}">
                          <a14:useLocalDpi xmlns:a14="http://schemas.microsoft.com/office/drawing/2010/main" val="0"/>
                        </a:ext>
                      </a:extLst>
                    </a:blip>
                    <a:stretch>
                      <a:fillRect/>
                    </a:stretch>
                  </pic:blipFill>
                  <pic:spPr>
                    <a:xfrm>
                      <a:off x="0" y="0"/>
                      <a:ext cx="5959334" cy="1997976"/>
                    </a:xfrm>
                    <a:prstGeom prst="rect">
                      <a:avLst/>
                    </a:prstGeom>
                  </pic:spPr>
                </pic:pic>
              </a:graphicData>
            </a:graphic>
          </wp:inline>
        </w:drawing>
      </w:r>
    </w:p>
    <w:p w:rsidR="007E49B2" w:rsidRPr="00BE4E06" w:rsidRDefault="007E49B2" w:rsidP="007E49B2">
      <w:pPr>
        <w:spacing w:line="360" w:lineRule="auto"/>
        <w:jc w:val="both"/>
        <w:rPr>
          <w:sz w:val="26"/>
          <w:szCs w:val="26"/>
        </w:rPr>
      </w:pPr>
      <w:r w:rsidRPr="00396107">
        <w:rPr>
          <w:b/>
          <w:i/>
          <w:sz w:val="26"/>
          <w:szCs w:val="26"/>
          <w:u w:val="single"/>
        </w:rPr>
        <w:t>Hướng dẫn:</w:t>
      </w:r>
      <w:r>
        <w:rPr>
          <w:sz w:val="26"/>
          <w:szCs w:val="26"/>
        </w:rPr>
        <w:t xml:space="preserve"> </w:t>
      </w:r>
      <w:r w:rsidRPr="00E40FB8">
        <w:rPr>
          <w:sz w:val="26"/>
          <w:szCs w:val="26"/>
        </w:rPr>
        <w:t>In từng dòng cho tất cả các bảng cửu chương rồi mới chuyển sang in dòng kế tiế</w:t>
      </w:r>
      <w:r>
        <w:rPr>
          <w:sz w:val="26"/>
          <w:szCs w:val="26"/>
        </w:rPr>
        <w:t xml:space="preserve">p. </w:t>
      </w:r>
      <w:r w:rsidRPr="00E40FB8">
        <w:rPr>
          <w:sz w:val="26"/>
          <w:szCs w:val="26"/>
        </w:rPr>
        <w:t>Các bảng cửu chương cách nhau bởi ký tự trang trí có mã ASCII 179.</w:t>
      </w:r>
    </w:p>
    <w:p w:rsidR="00946C19" w:rsidRPr="0058667F" w:rsidRDefault="00946C19" w:rsidP="00016B7F">
      <w:pPr>
        <w:jc w:val="center"/>
        <w:rPr>
          <w:sz w:val="26"/>
          <w:szCs w:val="26"/>
        </w:rPr>
      </w:pPr>
    </w:p>
    <w:sectPr w:rsidR="00946C19" w:rsidRPr="0058667F" w:rsidSect="004F4F31">
      <w:footerReference w:type="default" r:id="rId22"/>
      <w:headerReference w:type="first" r:id="rId23"/>
      <w:pgSz w:w="12240" w:h="15840"/>
      <w:pgMar w:top="1440" w:right="1440" w:bottom="1276"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38D9" w:rsidRDefault="00E938D9" w:rsidP="00D9222A">
      <w:r>
        <w:separator/>
      </w:r>
    </w:p>
  </w:endnote>
  <w:endnote w:type="continuationSeparator" w:id="0">
    <w:p w:rsidR="00E938D9" w:rsidRDefault="00E938D9" w:rsidP="00D922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222A" w:rsidRDefault="00CF0DEA">
    <w:pPr>
      <w:pStyle w:val="Footer"/>
    </w:pPr>
    <w:r>
      <w:rPr>
        <w:i/>
      </w:rPr>
      <w:t>Võ Quang Hoàng Khang</w:t>
    </w:r>
    <w:r w:rsidR="00D9222A" w:rsidRPr="00D9222A">
      <w:rPr>
        <w:i/>
      </w:rPr>
      <w:ptab w:relativeTo="margin" w:alignment="center" w:leader="none"/>
    </w:r>
    <w:r>
      <w:rPr>
        <w:i/>
      </w:rPr>
      <w:t>Nhập Môn Lập Trình</w:t>
    </w:r>
    <w:r w:rsidR="00D9222A">
      <w:ptab w:relativeTo="margin" w:alignment="right" w:leader="none"/>
    </w:r>
    <w:r w:rsidR="00D9222A">
      <w:fldChar w:fldCharType="begin"/>
    </w:r>
    <w:r w:rsidR="00D9222A">
      <w:instrText xml:space="preserve"> PAGE   \* MERGEFORMAT </w:instrText>
    </w:r>
    <w:r w:rsidR="00D9222A">
      <w:fldChar w:fldCharType="separate"/>
    </w:r>
    <w:r w:rsidR="00060089">
      <w:rPr>
        <w:noProof/>
      </w:rPr>
      <w:t>4</w:t>
    </w:r>
    <w:r w:rsidR="00D9222A">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38D9" w:rsidRDefault="00E938D9" w:rsidP="00D9222A">
      <w:r>
        <w:separator/>
      </w:r>
    </w:p>
  </w:footnote>
  <w:footnote w:type="continuationSeparator" w:id="0">
    <w:p w:rsidR="00E938D9" w:rsidRDefault="00E938D9" w:rsidP="00D922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5F16" w:rsidRDefault="00245F1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90F5C0F"/>
    <w:multiLevelType w:val="hybridMultilevel"/>
    <w:tmpl w:val="BDDAF38E"/>
    <w:lvl w:ilvl="0" w:tplc="042A0001">
      <w:start w:val="5"/>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46C19"/>
    <w:rsid w:val="00001563"/>
    <w:rsid w:val="0000232A"/>
    <w:rsid w:val="00004888"/>
    <w:rsid w:val="00006010"/>
    <w:rsid w:val="000070B3"/>
    <w:rsid w:val="00007B9B"/>
    <w:rsid w:val="00010C79"/>
    <w:rsid w:val="00010D35"/>
    <w:rsid w:val="0001179C"/>
    <w:rsid w:val="00012A41"/>
    <w:rsid w:val="000153B8"/>
    <w:rsid w:val="00015DF4"/>
    <w:rsid w:val="000162C3"/>
    <w:rsid w:val="0001663E"/>
    <w:rsid w:val="00016A00"/>
    <w:rsid w:val="00016B7F"/>
    <w:rsid w:val="00020745"/>
    <w:rsid w:val="000254EA"/>
    <w:rsid w:val="0002584D"/>
    <w:rsid w:val="00025E1A"/>
    <w:rsid w:val="00027886"/>
    <w:rsid w:val="000278B9"/>
    <w:rsid w:val="00030540"/>
    <w:rsid w:val="0003066A"/>
    <w:rsid w:val="000334B0"/>
    <w:rsid w:val="00033979"/>
    <w:rsid w:val="000339CA"/>
    <w:rsid w:val="00033D6B"/>
    <w:rsid w:val="00033EE7"/>
    <w:rsid w:val="00034EFB"/>
    <w:rsid w:val="00036AED"/>
    <w:rsid w:val="00041AEC"/>
    <w:rsid w:val="000448C4"/>
    <w:rsid w:val="00044F2D"/>
    <w:rsid w:val="00051036"/>
    <w:rsid w:val="00051382"/>
    <w:rsid w:val="00051DED"/>
    <w:rsid w:val="000521CF"/>
    <w:rsid w:val="00052CA1"/>
    <w:rsid w:val="00052E98"/>
    <w:rsid w:val="000536E0"/>
    <w:rsid w:val="00053AD2"/>
    <w:rsid w:val="00054F20"/>
    <w:rsid w:val="0005618F"/>
    <w:rsid w:val="00057F00"/>
    <w:rsid w:val="00060089"/>
    <w:rsid w:val="0006125E"/>
    <w:rsid w:val="00061423"/>
    <w:rsid w:val="00061C0C"/>
    <w:rsid w:val="00070152"/>
    <w:rsid w:val="000701F5"/>
    <w:rsid w:val="00071A2E"/>
    <w:rsid w:val="0007286A"/>
    <w:rsid w:val="00074627"/>
    <w:rsid w:val="00074E48"/>
    <w:rsid w:val="000750A3"/>
    <w:rsid w:val="00075E70"/>
    <w:rsid w:val="000767E6"/>
    <w:rsid w:val="00085801"/>
    <w:rsid w:val="00087B0B"/>
    <w:rsid w:val="00087D82"/>
    <w:rsid w:val="00093BFB"/>
    <w:rsid w:val="00093E61"/>
    <w:rsid w:val="000967CB"/>
    <w:rsid w:val="000972EF"/>
    <w:rsid w:val="00097DDD"/>
    <w:rsid w:val="000A2A77"/>
    <w:rsid w:val="000A49A9"/>
    <w:rsid w:val="000B0663"/>
    <w:rsid w:val="000B1877"/>
    <w:rsid w:val="000B47ED"/>
    <w:rsid w:val="000B5BA3"/>
    <w:rsid w:val="000B6200"/>
    <w:rsid w:val="000B6530"/>
    <w:rsid w:val="000B6909"/>
    <w:rsid w:val="000B6F92"/>
    <w:rsid w:val="000B76B5"/>
    <w:rsid w:val="000B7F97"/>
    <w:rsid w:val="000C283B"/>
    <w:rsid w:val="000C319E"/>
    <w:rsid w:val="000C3252"/>
    <w:rsid w:val="000C3DD2"/>
    <w:rsid w:val="000C5557"/>
    <w:rsid w:val="000C6CED"/>
    <w:rsid w:val="000C7E4A"/>
    <w:rsid w:val="000D147F"/>
    <w:rsid w:val="000D2826"/>
    <w:rsid w:val="000D303A"/>
    <w:rsid w:val="000D4383"/>
    <w:rsid w:val="000D452D"/>
    <w:rsid w:val="000D5800"/>
    <w:rsid w:val="000D68AE"/>
    <w:rsid w:val="000D6ED5"/>
    <w:rsid w:val="000E16B9"/>
    <w:rsid w:val="000E1AF3"/>
    <w:rsid w:val="000E2298"/>
    <w:rsid w:val="000E22C2"/>
    <w:rsid w:val="000E3BB6"/>
    <w:rsid w:val="000E54BB"/>
    <w:rsid w:val="000E66E3"/>
    <w:rsid w:val="000F046C"/>
    <w:rsid w:val="000F0B5E"/>
    <w:rsid w:val="000F0CFD"/>
    <w:rsid w:val="000F168D"/>
    <w:rsid w:val="000F2333"/>
    <w:rsid w:val="000F41E4"/>
    <w:rsid w:val="000F5928"/>
    <w:rsid w:val="000F7729"/>
    <w:rsid w:val="001016C0"/>
    <w:rsid w:val="00101AAE"/>
    <w:rsid w:val="001034A3"/>
    <w:rsid w:val="00103813"/>
    <w:rsid w:val="0010472D"/>
    <w:rsid w:val="00105722"/>
    <w:rsid w:val="00111460"/>
    <w:rsid w:val="00112FDA"/>
    <w:rsid w:val="001139F5"/>
    <w:rsid w:val="001144AC"/>
    <w:rsid w:val="0011484F"/>
    <w:rsid w:val="00114A57"/>
    <w:rsid w:val="00114B3E"/>
    <w:rsid w:val="00120A11"/>
    <w:rsid w:val="00120B0F"/>
    <w:rsid w:val="00120C8B"/>
    <w:rsid w:val="00121FA5"/>
    <w:rsid w:val="00123BF0"/>
    <w:rsid w:val="00123FB0"/>
    <w:rsid w:val="0012557C"/>
    <w:rsid w:val="001262FC"/>
    <w:rsid w:val="00126BDF"/>
    <w:rsid w:val="00131CB5"/>
    <w:rsid w:val="001329EA"/>
    <w:rsid w:val="0013365F"/>
    <w:rsid w:val="001343AF"/>
    <w:rsid w:val="001357CF"/>
    <w:rsid w:val="001372F9"/>
    <w:rsid w:val="00141152"/>
    <w:rsid w:val="00141D82"/>
    <w:rsid w:val="001462C1"/>
    <w:rsid w:val="0014666D"/>
    <w:rsid w:val="001501EF"/>
    <w:rsid w:val="001512FE"/>
    <w:rsid w:val="00151601"/>
    <w:rsid w:val="00153A32"/>
    <w:rsid w:val="00153AEB"/>
    <w:rsid w:val="00156370"/>
    <w:rsid w:val="001571EB"/>
    <w:rsid w:val="00160F4E"/>
    <w:rsid w:val="0016301B"/>
    <w:rsid w:val="00164EF2"/>
    <w:rsid w:val="00167425"/>
    <w:rsid w:val="00167EA0"/>
    <w:rsid w:val="0017029D"/>
    <w:rsid w:val="00171B4D"/>
    <w:rsid w:val="001722C9"/>
    <w:rsid w:val="0017764B"/>
    <w:rsid w:val="001850EF"/>
    <w:rsid w:val="001857E7"/>
    <w:rsid w:val="0018706E"/>
    <w:rsid w:val="00190164"/>
    <w:rsid w:val="00190E50"/>
    <w:rsid w:val="001910B7"/>
    <w:rsid w:val="001915C7"/>
    <w:rsid w:val="001932E5"/>
    <w:rsid w:val="0019474C"/>
    <w:rsid w:val="00196C67"/>
    <w:rsid w:val="00197865"/>
    <w:rsid w:val="00197A22"/>
    <w:rsid w:val="001A1C39"/>
    <w:rsid w:val="001A318D"/>
    <w:rsid w:val="001A5856"/>
    <w:rsid w:val="001A668C"/>
    <w:rsid w:val="001A6A43"/>
    <w:rsid w:val="001B0C57"/>
    <w:rsid w:val="001B1D34"/>
    <w:rsid w:val="001B393E"/>
    <w:rsid w:val="001B442B"/>
    <w:rsid w:val="001B6129"/>
    <w:rsid w:val="001B6B02"/>
    <w:rsid w:val="001B6D3F"/>
    <w:rsid w:val="001B6EC7"/>
    <w:rsid w:val="001B7335"/>
    <w:rsid w:val="001C18CD"/>
    <w:rsid w:val="001C1EB0"/>
    <w:rsid w:val="001C3B3F"/>
    <w:rsid w:val="001C408B"/>
    <w:rsid w:val="001C4E4F"/>
    <w:rsid w:val="001C573C"/>
    <w:rsid w:val="001C59AF"/>
    <w:rsid w:val="001C6824"/>
    <w:rsid w:val="001C77CD"/>
    <w:rsid w:val="001C79C2"/>
    <w:rsid w:val="001D2ABA"/>
    <w:rsid w:val="001D2B22"/>
    <w:rsid w:val="001D34EE"/>
    <w:rsid w:val="001D777F"/>
    <w:rsid w:val="001D7B9B"/>
    <w:rsid w:val="001D7E97"/>
    <w:rsid w:val="001E1168"/>
    <w:rsid w:val="001E18C8"/>
    <w:rsid w:val="001E4964"/>
    <w:rsid w:val="001E6C16"/>
    <w:rsid w:val="001E737F"/>
    <w:rsid w:val="001E7E6A"/>
    <w:rsid w:val="001F1FFA"/>
    <w:rsid w:val="001F231D"/>
    <w:rsid w:val="001F3A8E"/>
    <w:rsid w:val="001F4457"/>
    <w:rsid w:val="001F4CE0"/>
    <w:rsid w:val="001F6D78"/>
    <w:rsid w:val="001F766A"/>
    <w:rsid w:val="001F7951"/>
    <w:rsid w:val="001F79B3"/>
    <w:rsid w:val="002005CB"/>
    <w:rsid w:val="00201ACA"/>
    <w:rsid w:val="002022EC"/>
    <w:rsid w:val="00204EB3"/>
    <w:rsid w:val="00205768"/>
    <w:rsid w:val="00205C97"/>
    <w:rsid w:val="00205F65"/>
    <w:rsid w:val="0020720D"/>
    <w:rsid w:val="00210B64"/>
    <w:rsid w:val="002149D6"/>
    <w:rsid w:val="0021612D"/>
    <w:rsid w:val="0022230D"/>
    <w:rsid w:val="0022643E"/>
    <w:rsid w:val="00227283"/>
    <w:rsid w:val="0022790E"/>
    <w:rsid w:val="00227DF5"/>
    <w:rsid w:val="00230D86"/>
    <w:rsid w:val="002310D0"/>
    <w:rsid w:val="002312D2"/>
    <w:rsid w:val="00232465"/>
    <w:rsid w:val="00232C7D"/>
    <w:rsid w:val="00232CCA"/>
    <w:rsid w:val="002353E2"/>
    <w:rsid w:val="00236E60"/>
    <w:rsid w:val="002376E8"/>
    <w:rsid w:val="002378BB"/>
    <w:rsid w:val="00237ACE"/>
    <w:rsid w:val="0024003E"/>
    <w:rsid w:val="00243A2B"/>
    <w:rsid w:val="00243BCD"/>
    <w:rsid w:val="00245F16"/>
    <w:rsid w:val="00246774"/>
    <w:rsid w:val="00246A0F"/>
    <w:rsid w:val="00246A70"/>
    <w:rsid w:val="0025039D"/>
    <w:rsid w:val="0025191C"/>
    <w:rsid w:val="00253374"/>
    <w:rsid w:val="0025372D"/>
    <w:rsid w:val="002541F5"/>
    <w:rsid w:val="002543E0"/>
    <w:rsid w:val="00255E5A"/>
    <w:rsid w:val="00256BDC"/>
    <w:rsid w:val="00257A20"/>
    <w:rsid w:val="00260793"/>
    <w:rsid w:val="00260EE7"/>
    <w:rsid w:val="00262077"/>
    <w:rsid w:val="00265573"/>
    <w:rsid w:val="00267D29"/>
    <w:rsid w:val="00271187"/>
    <w:rsid w:val="00273A3E"/>
    <w:rsid w:val="00274965"/>
    <w:rsid w:val="00274A2A"/>
    <w:rsid w:val="00275454"/>
    <w:rsid w:val="00276CC1"/>
    <w:rsid w:val="00281DEF"/>
    <w:rsid w:val="00282A97"/>
    <w:rsid w:val="002845AA"/>
    <w:rsid w:val="00287718"/>
    <w:rsid w:val="00290B19"/>
    <w:rsid w:val="00291199"/>
    <w:rsid w:val="002931BC"/>
    <w:rsid w:val="002936CB"/>
    <w:rsid w:val="0029580D"/>
    <w:rsid w:val="002A2966"/>
    <w:rsid w:val="002A37CE"/>
    <w:rsid w:val="002A4826"/>
    <w:rsid w:val="002A513D"/>
    <w:rsid w:val="002A7D2B"/>
    <w:rsid w:val="002B03D8"/>
    <w:rsid w:val="002B1390"/>
    <w:rsid w:val="002B30AD"/>
    <w:rsid w:val="002B4032"/>
    <w:rsid w:val="002B44D7"/>
    <w:rsid w:val="002B4E87"/>
    <w:rsid w:val="002B68D5"/>
    <w:rsid w:val="002B6B84"/>
    <w:rsid w:val="002B6DF1"/>
    <w:rsid w:val="002B76E1"/>
    <w:rsid w:val="002C0919"/>
    <w:rsid w:val="002C168C"/>
    <w:rsid w:val="002C274F"/>
    <w:rsid w:val="002C4118"/>
    <w:rsid w:val="002C4638"/>
    <w:rsid w:val="002D43E0"/>
    <w:rsid w:val="002D457C"/>
    <w:rsid w:val="002D5787"/>
    <w:rsid w:val="002D5A4B"/>
    <w:rsid w:val="002D5FA0"/>
    <w:rsid w:val="002E0E00"/>
    <w:rsid w:val="002E1FBF"/>
    <w:rsid w:val="002E39E0"/>
    <w:rsid w:val="002E4125"/>
    <w:rsid w:val="002E5AA2"/>
    <w:rsid w:val="002F3F06"/>
    <w:rsid w:val="002F5F09"/>
    <w:rsid w:val="002F6C9F"/>
    <w:rsid w:val="002F73F8"/>
    <w:rsid w:val="003018ED"/>
    <w:rsid w:val="003022FE"/>
    <w:rsid w:val="003030D4"/>
    <w:rsid w:val="003068F4"/>
    <w:rsid w:val="00307966"/>
    <w:rsid w:val="00313995"/>
    <w:rsid w:val="0031443E"/>
    <w:rsid w:val="00317118"/>
    <w:rsid w:val="003179F9"/>
    <w:rsid w:val="003215FF"/>
    <w:rsid w:val="0032308B"/>
    <w:rsid w:val="003316E1"/>
    <w:rsid w:val="00336356"/>
    <w:rsid w:val="00340DAD"/>
    <w:rsid w:val="00341257"/>
    <w:rsid w:val="0034209C"/>
    <w:rsid w:val="00342B7C"/>
    <w:rsid w:val="003432BE"/>
    <w:rsid w:val="00343A6E"/>
    <w:rsid w:val="00344920"/>
    <w:rsid w:val="00346B44"/>
    <w:rsid w:val="00347219"/>
    <w:rsid w:val="0035030A"/>
    <w:rsid w:val="00350CF7"/>
    <w:rsid w:val="00351586"/>
    <w:rsid w:val="0035524A"/>
    <w:rsid w:val="0036018A"/>
    <w:rsid w:val="00360C47"/>
    <w:rsid w:val="003632F6"/>
    <w:rsid w:val="00363F4F"/>
    <w:rsid w:val="0036401D"/>
    <w:rsid w:val="003640C0"/>
    <w:rsid w:val="00365934"/>
    <w:rsid w:val="00366AB5"/>
    <w:rsid w:val="00366BBA"/>
    <w:rsid w:val="003670FC"/>
    <w:rsid w:val="00371F13"/>
    <w:rsid w:val="0037224E"/>
    <w:rsid w:val="00372531"/>
    <w:rsid w:val="0037354C"/>
    <w:rsid w:val="00374309"/>
    <w:rsid w:val="00374767"/>
    <w:rsid w:val="00375A5C"/>
    <w:rsid w:val="00375D92"/>
    <w:rsid w:val="00376F75"/>
    <w:rsid w:val="0037705D"/>
    <w:rsid w:val="003811E6"/>
    <w:rsid w:val="0038223F"/>
    <w:rsid w:val="00382A7E"/>
    <w:rsid w:val="00382D13"/>
    <w:rsid w:val="00385D24"/>
    <w:rsid w:val="00387802"/>
    <w:rsid w:val="00387841"/>
    <w:rsid w:val="003912FC"/>
    <w:rsid w:val="0039328A"/>
    <w:rsid w:val="00395C9F"/>
    <w:rsid w:val="003966C2"/>
    <w:rsid w:val="00396703"/>
    <w:rsid w:val="003975F0"/>
    <w:rsid w:val="003A005D"/>
    <w:rsid w:val="003A2DAF"/>
    <w:rsid w:val="003A5B5A"/>
    <w:rsid w:val="003A6086"/>
    <w:rsid w:val="003A6BD2"/>
    <w:rsid w:val="003A7A2B"/>
    <w:rsid w:val="003B0B62"/>
    <w:rsid w:val="003B102B"/>
    <w:rsid w:val="003B2139"/>
    <w:rsid w:val="003C2825"/>
    <w:rsid w:val="003C2B28"/>
    <w:rsid w:val="003C382D"/>
    <w:rsid w:val="003C6341"/>
    <w:rsid w:val="003C70BA"/>
    <w:rsid w:val="003D0973"/>
    <w:rsid w:val="003D3B4F"/>
    <w:rsid w:val="003D43F3"/>
    <w:rsid w:val="003D463C"/>
    <w:rsid w:val="003D4E6E"/>
    <w:rsid w:val="003D4EA1"/>
    <w:rsid w:val="003D529E"/>
    <w:rsid w:val="003D751F"/>
    <w:rsid w:val="003E000D"/>
    <w:rsid w:val="003E0AFE"/>
    <w:rsid w:val="003E50FA"/>
    <w:rsid w:val="003E57FF"/>
    <w:rsid w:val="003E6089"/>
    <w:rsid w:val="003E6D21"/>
    <w:rsid w:val="003F2A48"/>
    <w:rsid w:val="003F2E8D"/>
    <w:rsid w:val="003F2FBF"/>
    <w:rsid w:val="003F3427"/>
    <w:rsid w:val="003F36A0"/>
    <w:rsid w:val="003F4478"/>
    <w:rsid w:val="003F5A52"/>
    <w:rsid w:val="003F5D92"/>
    <w:rsid w:val="003F6B12"/>
    <w:rsid w:val="003F6EA2"/>
    <w:rsid w:val="00401CF3"/>
    <w:rsid w:val="0040211B"/>
    <w:rsid w:val="00402470"/>
    <w:rsid w:val="00402482"/>
    <w:rsid w:val="0040301F"/>
    <w:rsid w:val="00403387"/>
    <w:rsid w:val="004043CD"/>
    <w:rsid w:val="004047A4"/>
    <w:rsid w:val="0040527A"/>
    <w:rsid w:val="00406807"/>
    <w:rsid w:val="00406A8E"/>
    <w:rsid w:val="0040795E"/>
    <w:rsid w:val="004107B8"/>
    <w:rsid w:val="00410D57"/>
    <w:rsid w:val="00411C2C"/>
    <w:rsid w:val="004131C5"/>
    <w:rsid w:val="0041322B"/>
    <w:rsid w:val="004141B2"/>
    <w:rsid w:val="00414BD4"/>
    <w:rsid w:val="00417579"/>
    <w:rsid w:val="004231CD"/>
    <w:rsid w:val="00425FEB"/>
    <w:rsid w:val="00427C81"/>
    <w:rsid w:val="00431F59"/>
    <w:rsid w:val="0043233B"/>
    <w:rsid w:val="00432E0C"/>
    <w:rsid w:val="00433680"/>
    <w:rsid w:val="0043552E"/>
    <w:rsid w:val="00436DB4"/>
    <w:rsid w:val="004372D9"/>
    <w:rsid w:val="004374C8"/>
    <w:rsid w:val="0043779A"/>
    <w:rsid w:val="00437D45"/>
    <w:rsid w:val="00442F00"/>
    <w:rsid w:val="00444277"/>
    <w:rsid w:val="004452A5"/>
    <w:rsid w:val="00445C8F"/>
    <w:rsid w:val="00446FF1"/>
    <w:rsid w:val="004500BC"/>
    <w:rsid w:val="00456BEF"/>
    <w:rsid w:val="00462079"/>
    <w:rsid w:val="004639B7"/>
    <w:rsid w:val="00467DF7"/>
    <w:rsid w:val="0047174E"/>
    <w:rsid w:val="00471F04"/>
    <w:rsid w:val="004737C0"/>
    <w:rsid w:val="00476FC4"/>
    <w:rsid w:val="00480365"/>
    <w:rsid w:val="00480C37"/>
    <w:rsid w:val="0048193F"/>
    <w:rsid w:val="004829A5"/>
    <w:rsid w:val="0048321D"/>
    <w:rsid w:val="00484D67"/>
    <w:rsid w:val="00485A6F"/>
    <w:rsid w:val="00487E0A"/>
    <w:rsid w:val="00490F7C"/>
    <w:rsid w:val="00491519"/>
    <w:rsid w:val="00492276"/>
    <w:rsid w:val="0049319F"/>
    <w:rsid w:val="004936FB"/>
    <w:rsid w:val="004947BF"/>
    <w:rsid w:val="0049542B"/>
    <w:rsid w:val="004A1236"/>
    <w:rsid w:val="004A178B"/>
    <w:rsid w:val="004B1FF6"/>
    <w:rsid w:val="004B5557"/>
    <w:rsid w:val="004B59AA"/>
    <w:rsid w:val="004B6857"/>
    <w:rsid w:val="004B7EE8"/>
    <w:rsid w:val="004C01AB"/>
    <w:rsid w:val="004C189C"/>
    <w:rsid w:val="004C1D19"/>
    <w:rsid w:val="004C2D78"/>
    <w:rsid w:val="004C3293"/>
    <w:rsid w:val="004C376F"/>
    <w:rsid w:val="004C4B9B"/>
    <w:rsid w:val="004C5C14"/>
    <w:rsid w:val="004C73B8"/>
    <w:rsid w:val="004D0964"/>
    <w:rsid w:val="004D0EC6"/>
    <w:rsid w:val="004D274D"/>
    <w:rsid w:val="004D3ADF"/>
    <w:rsid w:val="004D5C47"/>
    <w:rsid w:val="004D7C17"/>
    <w:rsid w:val="004E112B"/>
    <w:rsid w:val="004E17EB"/>
    <w:rsid w:val="004E1F7E"/>
    <w:rsid w:val="004E2593"/>
    <w:rsid w:val="004E43F0"/>
    <w:rsid w:val="004E4B07"/>
    <w:rsid w:val="004E5A4C"/>
    <w:rsid w:val="004E7940"/>
    <w:rsid w:val="004F2941"/>
    <w:rsid w:val="004F2AB3"/>
    <w:rsid w:val="004F31DB"/>
    <w:rsid w:val="004F3CDB"/>
    <w:rsid w:val="004F438E"/>
    <w:rsid w:val="004F45E3"/>
    <w:rsid w:val="004F4F31"/>
    <w:rsid w:val="004F552B"/>
    <w:rsid w:val="004F71DA"/>
    <w:rsid w:val="00500AA6"/>
    <w:rsid w:val="00502DDB"/>
    <w:rsid w:val="0050582A"/>
    <w:rsid w:val="00506AC2"/>
    <w:rsid w:val="00507816"/>
    <w:rsid w:val="00507ABB"/>
    <w:rsid w:val="005103CB"/>
    <w:rsid w:val="0051201A"/>
    <w:rsid w:val="005142E3"/>
    <w:rsid w:val="005154E9"/>
    <w:rsid w:val="0051635D"/>
    <w:rsid w:val="00520299"/>
    <w:rsid w:val="00521D7C"/>
    <w:rsid w:val="005225EF"/>
    <w:rsid w:val="005248BE"/>
    <w:rsid w:val="00524D25"/>
    <w:rsid w:val="00527223"/>
    <w:rsid w:val="005278B2"/>
    <w:rsid w:val="00527B51"/>
    <w:rsid w:val="005305FD"/>
    <w:rsid w:val="00531189"/>
    <w:rsid w:val="00533D5A"/>
    <w:rsid w:val="0053591D"/>
    <w:rsid w:val="005361BE"/>
    <w:rsid w:val="00536F45"/>
    <w:rsid w:val="0054146C"/>
    <w:rsid w:val="00542A1E"/>
    <w:rsid w:val="00546B44"/>
    <w:rsid w:val="00547A4C"/>
    <w:rsid w:val="00547C98"/>
    <w:rsid w:val="00547D0A"/>
    <w:rsid w:val="005533E5"/>
    <w:rsid w:val="00555A67"/>
    <w:rsid w:val="00556616"/>
    <w:rsid w:val="00557B44"/>
    <w:rsid w:val="00557BE7"/>
    <w:rsid w:val="005606B4"/>
    <w:rsid w:val="00561120"/>
    <w:rsid w:val="00561C23"/>
    <w:rsid w:val="00562625"/>
    <w:rsid w:val="0056438A"/>
    <w:rsid w:val="0056522E"/>
    <w:rsid w:val="00565AFA"/>
    <w:rsid w:val="005666A5"/>
    <w:rsid w:val="005668AE"/>
    <w:rsid w:val="00570C22"/>
    <w:rsid w:val="0057250D"/>
    <w:rsid w:val="00572C93"/>
    <w:rsid w:val="00574DAE"/>
    <w:rsid w:val="0057559F"/>
    <w:rsid w:val="005756E8"/>
    <w:rsid w:val="00577D8C"/>
    <w:rsid w:val="00581076"/>
    <w:rsid w:val="005815ED"/>
    <w:rsid w:val="005823AC"/>
    <w:rsid w:val="00582E3D"/>
    <w:rsid w:val="00584A12"/>
    <w:rsid w:val="00584FB7"/>
    <w:rsid w:val="00585813"/>
    <w:rsid w:val="00585ED7"/>
    <w:rsid w:val="0058667F"/>
    <w:rsid w:val="00586C11"/>
    <w:rsid w:val="00587AD3"/>
    <w:rsid w:val="00590F09"/>
    <w:rsid w:val="00595200"/>
    <w:rsid w:val="00596C1D"/>
    <w:rsid w:val="0059706C"/>
    <w:rsid w:val="005978E6"/>
    <w:rsid w:val="00597DA2"/>
    <w:rsid w:val="005A05DA"/>
    <w:rsid w:val="005A23C3"/>
    <w:rsid w:val="005A2677"/>
    <w:rsid w:val="005A28EA"/>
    <w:rsid w:val="005A2A67"/>
    <w:rsid w:val="005A4BA5"/>
    <w:rsid w:val="005A54DD"/>
    <w:rsid w:val="005A62D5"/>
    <w:rsid w:val="005A6878"/>
    <w:rsid w:val="005A7CC8"/>
    <w:rsid w:val="005A7DAE"/>
    <w:rsid w:val="005B0A6A"/>
    <w:rsid w:val="005B0B7D"/>
    <w:rsid w:val="005B0D60"/>
    <w:rsid w:val="005B0ED4"/>
    <w:rsid w:val="005B3482"/>
    <w:rsid w:val="005B3A8A"/>
    <w:rsid w:val="005B5D32"/>
    <w:rsid w:val="005B73FF"/>
    <w:rsid w:val="005C166F"/>
    <w:rsid w:val="005C491D"/>
    <w:rsid w:val="005C4AC4"/>
    <w:rsid w:val="005C5DE2"/>
    <w:rsid w:val="005C67F6"/>
    <w:rsid w:val="005C6948"/>
    <w:rsid w:val="005C7087"/>
    <w:rsid w:val="005C79CF"/>
    <w:rsid w:val="005C7B4F"/>
    <w:rsid w:val="005D03E1"/>
    <w:rsid w:val="005D0FE3"/>
    <w:rsid w:val="005D45C8"/>
    <w:rsid w:val="005D4C52"/>
    <w:rsid w:val="005D57C8"/>
    <w:rsid w:val="005D5E97"/>
    <w:rsid w:val="005D63DD"/>
    <w:rsid w:val="005D7FD8"/>
    <w:rsid w:val="005E0880"/>
    <w:rsid w:val="005E0D06"/>
    <w:rsid w:val="005E0DB0"/>
    <w:rsid w:val="005E2C8D"/>
    <w:rsid w:val="005E3270"/>
    <w:rsid w:val="005E491A"/>
    <w:rsid w:val="005E5AB1"/>
    <w:rsid w:val="005F1A01"/>
    <w:rsid w:val="005F1D1B"/>
    <w:rsid w:val="005F3C97"/>
    <w:rsid w:val="005F63A5"/>
    <w:rsid w:val="005F7491"/>
    <w:rsid w:val="00600BC6"/>
    <w:rsid w:val="0060151A"/>
    <w:rsid w:val="00602420"/>
    <w:rsid w:val="00603C94"/>
    <w:rsid w:val="00604411"/>
    <w:rsid w:val="00607AF9"/>
    <w:rsid w:val="00611036"/>
    <w:rsid w:val="0061184C"/>
    <w:rsid w:val="00614CCE"/>
    <w:rsid w:val="0061510E"/>
    <w:rsid w:val="006153EE"/>
    <w:rsid w:val="00617543"/>
    <w:rsid w:val="00617CB2"/>
    <w:rsid w:val="006226E2"/>
    <w:rsid w:val="00622EE9"/>
    <w:rsid w:val="00623185"/>
    <w:rsid w:val="00623935"/>
    <w:rsid w:val="00625B73"/>
    <w:rsid w:val="00630496"/>
    <w:rsid w:val="00631ABC"/>
    <w:rsid w:val="00635480"/>
    <w:rsid w:val="0064052A"/>
    <w:rsid w:val="00640E59"/>
    <w:rsid w:val="00640FCE"/>
    <w:rsid w:val="006415D6"/>
    <w:rsid w:val="006416D5"/>
    <w:rsid w:val="006435E3"/>
    <w:rsid w:val="00643CDA"/>
    <w:rsid w:val="006470FC"/>
    <w:rsid w:val="00647262"/>
    <w:rsid w:val="00651E19"/>
    <w:rsid w:val="0065200F"/>
    <w:rsid w:val="00653125"/>
    <w:rsid w:val="006533B0"/>
    <w:rsid w:val="006545BA"/>
    <w:rsid w:val="00655054"/>
    <w:rsid w:val="006551A2"/>
    <w:rsid w:val="00656A2A"/>
    <w:rsid w:val="00656ACF"/>
    <w:rsid w:val="006576AF"/>
    <w:rsid w:val="00660C9B"/>
    <w:rsid w:val="00660F2E"/>
    <w:rsid w:val="006639BA"/>
    <w:rsid w:val="00665F90"/>
    <w:rsid w:val="006665FE"/>
    <w:rsid w:val="0066681E"/>
    <w:rsid w:val="006669D4"/>
    <w:rsid w:val="00670695"/>
    <w:rsid w:val="006706D9"/>
    <w:rsid w:val="00670A9C"/>
    <w:rsid w:val="006711A7"/>
    <w:rsid w:val="006713C5"/>
    <w:rsid w:val="0067149A"/>
    <w:rsid w:val="00672966"/>
    <w:rsid w:val="00673DFC"/>
    <w:rsid w:val="00674B07"/>
    <w:rsid w:val="00676959"/>
    <w:rsid w:val="00681E98"/>
    <w:rsid w:val="00682A87"/>
    <w:rsid w:val="00682A98"/>
    <w:rsid w:val="00682F30"/>
    <w:rsid w:val="006841F5"/>
    <w:rsid w:val="00684435"/>
    <w:rsid w:val="00684F9D"/>
    <w:rsid w:val="0068748E"/>
    <w:rsid w:val="006907F1"/>
    <w:rsid w:val="006925F0"/>
    <w:rsid w:val="0069297F"/>
    <w:rsid w:val="00692DCC"/>
    <w:rsid w:val="00693A12"/>
    <w:rsid w:val="006956B5"/>
    <w:rsid w:val="0069763E"/>
    <w:rsid w:val="006A1F4E"/>
    <w:rsid w:val="006A4FCC"/>
    <w:rsid w:val="006A6A35"/>
    <w:rsid w:val="006B04D3"/>
    <w:rsid w:val="006B1AFB"/>
    <w:rsid w:val="006B1E50"/>
    <w:rsid w:val="006B3D48"/>
    <w:rsid w:val="006B4C81"/>
    <w:rsid w:val="006B5CDC"/>
    <w:rsid w:val="006B5DAD"/>
    <w:rsid w:val="006B6B8D"/>
    <w:rsid w:val="006B797A"/>
    <w:rsid w:val="006B7D21"/>
    <w:rsid w:val="006B7FEE"/>
    <w:rsid w:val="006C06EC"/>
    <w:rsid w:val="006C2527"/>
    <w:rsid w:val="006C38AF"/>
    <w:rsid w:val="006C3AB7"/>
    <w:rsid w:val="006C4422"/>
    <w:rsid w:val="006C4A51"/>
    <w:rsid w:val="006C7624"/>
    <w:rsid w:val="006D1A00"/>
    <w:rsid w:val="006D33E1"/>
    <w:rsid w:val="006D48E7"/>
    <w:rsid w:val="006D52FB"/>
    <w:rsid w:val="006D5BE6"/>
    <w:rsid w:val="006D7325"/>
    <w:rsid w:val="006E18F8"/>
    <w:rsid w:val="006E1B10"/>
    <w:rsid w:val="006E1F59"/>
    <w:rsid w:val="006E38A7"/>
    <w:rsid w:val="006E4A76"/>
    <w:rsid w:val="006E5CF4"/>
    <w:rsid w:val="006E6671"/>
    <w:rsid w:val="006E6A6C"/>
    <w:rsid w:val="006E6B91"/>
    <w:rsid w:val="006E7EA1"/>
    <w:rsid w:val="006F0DDA"/>
    <w:rsid w:val="006F1C72"/>
    <w:rsid w:val="006F363D"/>
    <w:rsid w:val="006F4ED9"/>
    <w:rsid w:val="006F716D"/>
    <w:rsid w:val="00701340"/>
    <w:rsid w:val="00701F1A"/>
    <w:rsid w:val="00703D48"/>
    <w:rsid w:val="007040EE"/>
    <w:rsid w:val="00706A69"/>
    <w:rsid w:val="00707731"/>
    <w:rsid w:val="0071008E"/>
    <w:rsid w:val="00711F0F"/>
    <w:rsid w:val="00713D89"/>
    <w:rsid w:val="00716EFA"/>
    <w:rsid w:val="00717C38"/>
    <w:rsid w:val="007208DB"/>
    <w:rsid w:val="00720CEC"/>
    <w:rsid w:val="00721594"/>
    <w:rsid w:val="00721849"/>
    <w:rsid w:val="007227E9"/>
    <w:rsid w:val="00722942"/>
    <w:rsid w:val="00724717"/>
    <w:rsid w:val="00724B27"/>
    <w:rsid w:val="00725634"/>
    <w:rsid w:val="0072619D"/>
    <w:rsid w:val="00726B0B"/>
    <w:rsid w:val="00727212"/>
    <w:rsid w:val="007304CF"/>
    <w:rsid w:val="007327A5"/>
    <w:rsid w:val="00732BF5"/>
    <w:rsid w:val="00733D26"/>
    <w:rsid w:val="0073445A"/>
    <w:rsid w:val="00734D5F"/>
    <w:rsid w:val="00734EFD"/>
    <w:rsid w:val="00735C64"/>
    <w:rsid w:val="00735E98"/>
    <w:rsid w:val="007411DF"/>
    <w:rsid w:val="00747701"/>
    <w:rsid w:val="0075001E"/>
    <w:rsid w:val="007521F5"/>
    <w:rsid w:val="00752626"/>
    <w:rsid w:val="00752EEF"/>
    <w:rsid w:val="00755C70"/>
    <w:rsid w:val="00755EF0"/>
    <w:rsid w:val="00755F1B"/>
    <w:rsid w:val="00761293"/>
    <w:rsid w:val="00764BAF"/>
    <w:rsid w:val="00765FE7"/>
    <w:rsid w:val="0076790C"/>
    <w:rsid w:val="007700B5"/>
    <w:rsid w:val="00770924"/>
    <w:rsid w:val="007721A2"/>
    <w:rsid w:val="007724B8"/>
    <w:rsid w:val="00773988"/>
    <w:rsid w:val="0077470D"/>
    <w:rsid w:val="007747DF"/>
    <w:rsid w:val="00776942"/>
    <w:rsid w:val="00780E75"/>
    <w:rsid w:val="00780FC1"/>
    <w:rsid w:val="00784DB7"/>
    <w:rsid w:val="007855FA"/>
    <w:rsid w:val="007857AD"/>
    <w:rsid w:val="007860BA"/>
    <w:rsid w:val="0079157A"/>
    <w:rsid w:val="00791C86"/>
    <w:rsid w:val="00795AC0"/>
    <w:rsid w:val="0079636B"/>
    <w:rsid w:val="007A03B3"/>
    <w:rsid w:val="007A376D"/>
    <w:rsid w:val="007A3A40"/>
    <w:rsid w:val="007A3AC8"/>
    <w:rsid w:val="007A3D30"/>
    <w:rsid w:val="007A6267"/>
    <w:rsid w:val="007B11E5"/>
    <w:rsid w:val="007B1EB5"/>
    <w:rsid w:val="007B326A"/>
    <w:rsid w:val="007B55C7"/>
    <w:rsid w:val="007B737C"/>
    <w:rsid w:val="007C0E51"/>
    <w:rsid w:val="007C2632"/>
    <w:rsid w:val="007C2BFB"/>
    <w:rsid w:val="007C2D52"/>
    <w:rsid w:val="007C3912"/>
    <w:rsid w:val="007C42A3"/>
    <w:rsid w:val="007C7EBD"/>
    <w:rsid w:val="007D13B6"/>
    <w:rsid w:val="007D2537"/>
    <w:rsid w:val="007D329A"/>
    <w:rsid w:val="007D34E7"/>
    <w:rsid w:val="007D35B1"/>
    <w:rsid w:val="007D6C00"/>
    <w:rsid w:val="007D7497"/>
    <w:rsid w:val="007E01D3"/>
    <w:rsid w:val="007E329E"/>
    <w:rsid w:val="007E49B2"/>
    <w:rsid w:val="007E5639"/>
    <w:rsid w:val="007E5C7F"/>
    <w:rsid w:val="007E68D7"/>
    <w:rsid w:val="007E7403"/>
    <w:rsid w:val="007E79AE"/>
    <w:rsid w:val="007E7D4B"/>
    <w:rsid w:val="007F1148"/>
    <w:rsid w:val="007F39C4"/>
    <w:rsid w:val="007F462C"/>
    <w:rsid w:val="007F7FF2"/>
    <w:rsid w:val="008008CF"/>
    <w:rsid w:val="008015B0"/>
    <w:rsid w:val="00801AF5"/>
    <w:rsid w:val="00802F9C"/>
    <w:rsid w:val="00804066"/>
    <w:rsid w:val="00804A9C"/>
    <w:rsid w:val="0080706D"/>
    <w:rsid w:val="00807691"/>
    <w:rsid w:val="0081079D"/>
    <w:rsid w:val="00810E40"/>
    <w:rsid w:val="00814A93"/>
    <w:rsid w:val="00815D91"/>
    <w:rsid w:val="0081641A"/>
    <w:rsid w:val="008169F1"/>
    <w:rsid w:val="00816ED0"/>
    <w:rsid w:val="00817E8B"/>
    <w:rsid w:val="00820742"/>
    <w:rsid w:val="00822423"/>
    <w:rsid w:val="00825513"/>
    <w:rsid w:val="0082780B"/>
    <w:rsid w:val="00827B48"/>
    <w:rsid w:val="00830179"/>
    <w:rsid w:val="008305C3"/>
    <w:rsid w:val="0083091F"/>
    <w:rsid w:val="0083178E"/>
    <w:rsid w:val="008325E3"/>
    <w:rsid w:val="00834293"/>
    <w:rsid w:val="008345AE"/>
    <w:rsid w:val="00835129"/>
    <w:rsid w:val="00835922"/>
    <w:rsid w:val="008373F3"/>
    <w:rsid w:val="00841ACE"/>
    <w:rsid w:val="0084497F"/>
    <w:rsid w:val="00845565"/>
    <w:rsid w:val="00845699"/>
    <w:rsid w:val="00845881"/>
    <w:rsid w:val="00850E0A"/>
    <w:rsid w:val="0085213E"/>
    <w:rsid w:val="0085314A"/>
    <w:rsid w:val="00853817"/>
    <w:rsid w:val="00853FB7"/>
    <w:rsid w:val="00854076"/>
    <w:rsid w:val="0085457B"/>
    <w:rsid w:val="008558BE"/>
    <w:rsid w:val="00855FF6"/>
    <w:rsid w:val="008560AC"/>
    <w:rsid w:val="00856855"/>
    <w:rsid w:val="00856B6D"/>
    <w:rsid w:val="00861060"/>
    <w:rsid w:val="0086401F"/>
    <w:rsid w:val="00867110"/>
    <w:rsid w:val="00867D9A"/>
    <w:rsid w:val="00870E01"/>
    <w:rsid w:val="008763CF"/>
    <w:rsid w:val="00876438"/>
    <w:rsid w:val="00876C89"/>
    <w:rsid w:val="00877ED2"/>
    <w:rsid w:val="0088235F"/>
    <w:rsid w:val="00883271"/>
    <w:rsid w:val="00883456"/>
    <w:rsid w:val="008836BB"/>
    <w:rsid w:val="00884F81"/>
    <w:rsid w:val="00886353"/>
    <w:rsid w:val="00891711"/>
    <w:rsid w:val="00893726"/>
    <w:rsid w:val="00894C25"/>
    <w:rsid w:val="00896B08"/>
    <w:rsid w:val="00896B99"/>
    <w:rsid w:val="00896DC6"/>
    <w:rsid w:val="00897C19"/>
    <w:rsid w:val="00897EFE"/>
    <w:rsid w:val="008A06F8"/>
    <w:rsid w:val="008A0BC3"/>
    <w:rsid w:val="008A28DA"/>
    <w:rsid w:val="008A42CF"/>
    <w:rsid w:val="008A475A"/>
    <w:rsid w:val="008A5C6C"/>
    <w:rsid w:val="008A5D0A"/>
    <w:rsid w:val="008A7726"/>
    <w:rsid w:val="008A79E1"/>
    <w:rsid w:val="008B14A6"/>
    <w:rsid w:val="008B275D"/>
    <w:rsid w:val="008B40DF"/>
    <w:rsid w:val="008B6D99"/>
    <w:rsid w:val="008B76F1"/>
    <w:rsid w:val="008B7771"/>
    <w:rsid w:val="008B7AAC"/>
    <w:rsid w:val="008C2628"/>
    <w:rsid w:val="008C2990"/>
    <w:rsid w:val="008C3F71"/>
    <w:rsid w:val="008C57B3"/>
    <w:rsid w:val="008C5B3B"/>
    <w:rsid w:val="008C5FCC"/>
    <w:rsid w:val="008C7492"/>
    <w:rsid w:val="008C7D44"/>
    <w:rsid w:val="008D291C"/>
    <w:rsid w:val="008D4441"/>
    <w:rsid w:val="008D53E5"/>
    <w:rsid w:val="008D6785"/>
    <w:rsid w:val="008E003E"/>
    <w:rsid w:val="008E30FC"/>
    <w:rsid w:val="008E5DEB"/>
    <w:rsid w:val="008E6565"/>
    <w:rsid w:val="008E68A0"/>
    <w:rsid w:val="008E7614"/>
    <w:rsid w:val="008F004A"/>
    <w:rsid w:val="008F0283"/>
    <w:rsid w:val="008F09C2"/>
    <w:rsid w:val="008F0F5B"/>
    <w:rsid w:val="008F1D6B"/>
    <w:rsid w:val="008F21E1"/>
    <w:rsid w:val="008F3740"/>
    <w:rsid w:val="008F4A85"/>
    <w:rsid w:val="008F7194"/>
    <w:rsid w:val="008F75B0"/>
    <w:rsid w:val="008F7E71"/>
    <w:rsid w:val="00901012"/>
    <w:rsid w:val="00901FF8"/>
    <w:rsid w:val="00902342"/>
    <w:rsid w:val="00902E08"/>
    <w:rsid w:val="00902E17"/>
    <w:rsid w:val="00905651"/>
    <w:rsid w:val="00905905"/>
    <w:rsid w:val="00905D40"/>
    <w:rsid w:val="00906FF3"/>
    <w:rsid w:val="00907D08"/>
    <w:rsid w:val="009109C7"/>
    <w:rsid w:val="009115BD"/>
    <w:rsid w:val="0091187E"/>
    <w:rsid w:val="00916A54"/>
    <w:rsid w:val="00916FE1"/>
    <w:rsid w:val="00917F2B"/>
    <w:rsid w:val="00920ECF"/>
    <w:rsid w:val="00921806"/>
    <w:rsid w:val="00923CB3"/>
    <w:rsid w:val="00924383"/>
    <w:rsid w:val="0092453F"/>
    <w:rsid w:val="009276FC"/>
    <w:rsid w:val="0093043B"/>
    <w:rsid w:val="00932440"/>
    <w:rsid w:val="00933224"/>
    <w:rsid w:val="009334C4"/>
    <w:rsid w:val="0093502A"/>
    <w:rsid w:val="0093619F"/>
    <w:rsid w:val="0093620B"/>
    <w:rsid w:val="00940314"/>
    <w:rsid w:val="00940B77"/>
    <w:rsid w:val="00941605"/>
    <w:rsid w:val="009417DC"/>
    <w:rsid w:val="009431E4"/>
    <w:rsid w:val="00943862"/>
    <w:rsid w:val="009449C2"/>
    <w:rsid w:val="0094563F"/>
    <w:rsid w:val="00946C19"/>
    <w:rsid w:val="009479B2"/>
    <w:rsid w:val="00947DCB"/>
    <w:rsid w:val="00950804"/>
    <w:rsid w:val="00953275"/>
    <w:rsid w:val="00955EBE"/>
    <w:rsid w:val="009567C4"/>
    <w:rsid w:val="009574EE"/>
    <w:rsid w:val="00957E57"/>
    <w:rsid w:val="009616C8"/>
    <w:rsid w:val="00962047"/>
    <w:rsid w:val="0096293F"/>
    <w:rsid w:val="00963762"/>
    <w:rsid w:val="0096500C"/>
    <w:rsid w:val="009651D1"/>
    <w:rsid w:val="009654A1"/>
    <w:rsid w:val="00967A12"/>
    <w:rsid w:val="009715A2"/>
    <w:rsid w:val="009733AA"/>
    <w:rsid w:val="009737EA"/>
    <w:rsid w:val="00974737"/>
    <w:rsid w:val="0098245D"/>
    <w:rsid w:val="00982569"/>
    <w:rsid w:val="00982E1F"/>
    <w:rsid w:val="00983D4F"/>
    <w:rsid w:val="00984FF0"/>
    <w:rsid w:val="00985E02"/>
    <w:rsid w:val="00987F81"/>
    <w:rsid w:val="009914BC"/>
    <w:rsid w:val="00992468"/>
    <w:rsid w:val="00992819"/>
    <w:rsid w:val="00993538"/>
    <w:rsid w:val="00994B74"/>
    <w:rsid w:val="009973A6"/>
    <w:rsid w:val="009A1148"/>
    <w:rsid w:val="009A14E4"/>
    <w:rsid w:val="009A2374"/>
    <w:rsid w:val="009A60D5"/>
    <w:rsid w:val="009A6314"/>
    <w:rsid w:val="009B061F"/>
    <w:rsid w:val="009B07EE"/>
    <w:rsid w:val="009B0FB8"/>
    <w:rsid w:val="009B16A4"/>
    <w:rsid w:val="009B271F"/>
    <w:rsid w:val="009B299F"/>
    <w:rsid w:val="009B320F"/>
    <w:rsid w:val="009B345D"/>
    <w:rsid w:val="009B354E"/>
    <w:rsid w:val="009B37E1"/>
    <w:rsid w:val="009B3E4B"/>
    <w:rsid w:val="009B3F02"/>
    <w:rsid w:val="009B5293"/>
    <w:rsid w:val="009B5DF3"/>
    <w:rsid w:val="009B619D"/>
    <w:rsid w:val="009C0D13"/>
    <w:rsid w:val="009C345E"/>
    <w:rsid w:val="009C359B"/>
    <w:rsid w:val="009C4436"/>
    <w:rsid w:val="009C4A0B"/>
    <w:rsid w:val="009C604A"/>
    <w:rsid w:val="009C6F88"/>
    <w:rsid w:val="009D07D9"/>
    <w:rsid w:val="009D0A4B"/>
    <w:rsid w:val="009D0CD0"/>
    <w:rsid w:val="009D0D4F"/>
    <w:rsid w:val="009D2DE4"/>
    <w:rsid w:val="009D3C84"/>
    <w:rsid w:val="009D46B5"/>
    <w:rsid w:val="009D5833"/>
    <w:rsid w:val="009D682C"/>
    <w:rsid w:val="009D70F1"/>
    <w:rsid w:val="009D7404"/>
    <w:rsid w:val="009E1E12"/>
    <w:rsid w:val="009E2130"/>
    <w:rsid w:val="009E331B"/>
    <w:rsid w:val="009E345F"/>
    <w:rsid w:val="009E3A2C"/>
    <w:rsid w:val="009E3FAC"/>
    <w:rsid w:val="009E4F84"/>
    <w:rsid w:val="009E753F"/>
    <w:rsid w:val="009F07C1"/>
    <w:rsid w:val="009F2903"/>
    <w:rsid w:val="009F2F5C"/>
    <w:rsid w:val="009F3A39"/>
    <w:rsid w:val="009F3CD5"/>
    <w:rsid w:val="009F5413"/>
    <w:rsid w:val="009F63B1"/>
    <w:rsid w:val="009F7319"/>
    <w:rsid w:val="00A01540"/>
    <w:rsid w:val="00A04877"/>
    <w:rsid w:val="00A061CE"/>
    <w:rsid w:val="00A06913"/>
    <w:rsid w:val="00A070DD"/>
    <w:rsid w:val="00A07CA5"/>
    <w:rsid w:val="00A07CF6"/>
    <w:rsid w:val="00A110E6"/>
    <w:rsid w:val="00A121E2"/>
    <w:rsid w:val="00A1502F"/>
    <w:rsid w:val="00A15151"/>
    <w:rsid w:val="00A164BB"/>
    <w:rsid w:val="00A2162C"/>
    <w:rsid w:val="00A218C5"/>
    <w:rsid w:val="00A22073"/>
    <w:rsid w:val="00A2296E"/>
    <w:rsid w:val="00A22C5B"/>
    <w:rsid w:val="00A2448C"/>
    <w:rsid w:val="00A25553"/>
    <w:rsid w:val="00A2707A"/>
    <w:rsid w:val="00A278C3"/>
    <w:rsid w:val="00A31591"/>
    <w:rsid w:val="00A3555E"/>
    <w:rsid w:val="00A356B3"/>
    <w:rsid w:val="00A3786E"/>
    <w:rsid w:val="00A40DB8"/>
    <w:rsid w:val="00A417B5"/>
    <w:rsid w:val="00A42D71"/>
    <w:rsid w:val="00A44D3C"/>
    <w:rsid w:val="00A461B5"/>
    <w:rsid w:val="00A46DF6"/>
    <w:rsid w:val="00A4724B"/>
    <w:rsid w:val="00A52C6B"/>
    <w:rsid w:val="00A54248"/>
    <w:rsid w:val="00A55C26"/>
    <w:rsid w:val="00A5647F"/>
    <w:rsid w:val="00A600C2"/>
    <w:rsid w:val="00A60230"/>
    <w:rsid w:val="00A6035C"/>
    <w:rsid w:val="00A65133"/>
    <w:rsid w:val="00A65CB6"/>
    <w:rsid w:val="00A6767E"/>
    <w:rsid w:val="00A70386"/>
    <w:rsid w:val="00A70E97"/>
    <w:rsid w:val="00A712E8"/>
    <w:rsid w:val="00A72203"/>
    <w:rsid w:val="00A74194"/>
    <w:rsid w:val="00A743E9"/>
    <w:rsid w:val="00A761D7"/>
    <w:rsid w:val="00A762EA"/>
    <w:rsid w:val="00A8005E"/>
    <w:rsid w:val="00A81447"/>
    <w:rsid w:val="00A82192"/>
    <w:rsid w:val="00A83600"/>
    <w:rsid w:val="00A83C39"/>
    <w:rsid w:val="00A8481F"/>
    <w:rsid w:val="00A8492D"/>
    <w:rsid w:val="00A878A8"/>
    <w:rsid w:val="00A92069"/>
    <w:rsid w:val="00A929C2"/>
    <w:rsid w:val="00A934A8"/>
    <w:rsid w:val="00A935D8"/>
    <w:rsid w:val="00A93648"/>
    <w:rsid w:val="00A93846"/>
    <w:rsid w:val="00A940B6"/>
    <w:rsid w:val="00A94E87"/>
    <w:rsid w:val="00A95370"/>
    <w:rsid w:val="00A95E3C"/>
    <w:rsid w:val="00A96040"/>
    <w:rsid w:val="00A96CDC"/>
    <w:rsid w:val="00A97A25"/>
    <w:rsid w:val="00AA0E08"/>
    <w:rsid w:val="00AA0E2E"/>
    <w:rsid w:val="00AA2B19"/>
    <w:rsid w:val="00AA4E14"/>
    <w:rsid w:val="00AA560C"/>
    <w:rsid w:val="00AA56C1"/>
    <w:rsid w:val="00AA5962"/>
    <w:rsid w:val="00AA6229"/>
    <w:rsid w:val="00AB0E56"/>
    <w:rsid w:val="00AB1779"/>
    <w:rsid w:val="00AB1C45"/>
    <w:rsid w:val="00AB1C72"/>
    <w:rsid w:val="00AB2737"/>
    <w:rsid w:val="00AB6D15"/>
    <w:rsid w:val="00AB7617"/>
    <w:rsid w:val="00AB7917"/>
    <w:rsid w:val="00AC00CF"/>
    <w:rsid w:val="00AC088E"/>
    <w:rsid w:val="00AC08E4"/>
    <w:rsid w:val="00AC1BA5"/>
    <w:rsid w:val="00AC29A9"/>
    <w:rsid w:val="00AC41AE"/>
    <w:rsid w:val="00AC41CB"/>
    <w:rsid w:val="00AC4BE5"/>
    <w:rsid w:val="00AC5427"/>
    <w:rsid w:val="00AC737B"/>
    <w:rsid w:val="00AC7E3F"/>
    <w:rsid w:val="00AD1692"/>
    <w:rsid w:val="00AD39AF"/>
    <w:rsid w:val="00AD3EDD"/>
    <w:rsid w:val="00AD5ACF"/>
    <w:rsid w:val="00AD6F7D"/>
    <w:rsid w:val="00AD75A9"/>
    <w:rsid w:val="00AE006C"/>
    <w:rsid w:val="00AE14EA"/>
    <w:rsid w:val="00AE2837"/>
    <w:rsid w:val="00AE469C"/>
    <w:rsid w:val="00AE57FD"/>
    <w:rsid w:val="00AE5E51"/>
    <w:rsid w:val="00AE5E78"/>
    <w:rsid w:val="00AE62E5"/>
    <w:rsid w:val="00AE694F"/>
    <w:rsid w:val="00AE7009"/>
    <w:rsid w:val="00AF0A53"/>
    <w:rsid w:val="00AF1086"/>
    <w:rsid w:val="00AF1893"/>
    <w:rsid w:val="00AF1CEB"/>
    <w:rsid w:val="00AF55D3"/>
    <w:rsid w:val="00AF7AF6"/>
    <w:rsid w:val="00B01452"/>
    <w:rsid w:val="00B03F42"/>
    <w:rsid w:val="00B0574E"/>
    <w:rsid w:val="00B05E82"/>
    <w:rsid w:val="00B0710D"/>
    <w:rsid w:val="00B073B0"/>
    <w:rsid w:val="00B11992"/>
    <w:rsid w:val="00B11EA5"/>
    <w:rsid w:val="00B12D48"/>
    <w:rsid w:val="00B151B8"/>
    <w:rsid w:val="00B15BC6"/>
    <w:rsid w:val="00B1698B"/>
    <w:rsid w:val="00B16A19"/>
    <w:rsid w:val="00B2405C"/>
    <w:rsid w:val="00B24278"/>
    <w:rsid w:val="00B252BC"/>
    <w:rsid w:val="00B270B8"/>
    <w:rsid w:val="00B272BD"/>
    <w:rsid w:val="00B273EE"/>
    <w:rsid w:val="00B27B2F"/>
    <w:rsid w:val="00B27D52"/>
    <w:rsid w:val="00B27EF8"/>
    <w:rsid w:val="00B322FB"/>
    <w:rsid w:val="00B33516"/>
    <w:rsid w:val="00B3430D"/>
    <w:rsid w:val="00B35C9A"/>
    <w:rsid w:val="00B365F1"/>
    <w:rsid w:val="00B36984"/>
    <w:rsid w:val="00B43B45"/>
    <w:rsid w:val="00B460B7"/>
    <w:rsid w:val="00B46300"/>
    <w:rsid w:val="00B50E63"/>
    <w:rsid w:val="00B53584"/>
    <w:rsid w:val="00B54E4D"/>
    <w:rsid w:val="00B579A0"/>
    <w:rsid w:val="00B60FF5"/>
    <w:rsid w:val="00B62E02"/>
    <w:rsid w:val="00B64A93"/>
    <w:rsid w:val="00B657FF"/>
    <w:rsid w:val="00B67C05"/>
    <w:rsid w:val="00B70F36"/>
    <w:rsid w:val="00B718E0"/>
    <w:rsid w:val="00B71AAE"/>
    <w:rsid w:val="00B71BAD"/>
    <w:rsid w:val="00B71DE6"/>
    <w:rsid w:val="00B72F9E"/>
    <w:rsid w:val="00B73391"/>
    <w:rsid w:val="00B73DB7"/>
    <w:rsid w:val="00B74905"/>
    <w:rsid w:val="00B75D8D"/>
    <w:rsid w:val="00B76228"/>
    <w:rsid w:val="00B76A80"/>
    <w:rsid w:val="00B801A5"/>
    <w:rsid w:val="00B80E12"/>
    <w:rsid w:val="00B81365"/>
    <w:rsid w:val="00B81820"/>
    <w:rsid w:val="00B84B4A"/>
    <w:rsid w:val="00B864DE"/>
    <w:rsid w:val="00B87668"/>
    <w:rsid w:val="00B9028C"/>
    <w:rsid w:val="00B914F7"/>
    <w:rsid w:val="00B9197C"/>
    <w:rsid w:val="00B94128"/>
    <w:rsid w:val="00B952C4"/>
    <w:rsid w:val="00B9674C"/>
    <w:rsid w:val="00B970D3"/>
    <w:rsid w:val="00B971D3"/>
    <w:rsid w:val="00BA064B"/>
    <w:rsid w:val="00BA1D5C"/>
    <w:rsid w:val="00BA3F3B"/>
    <w:rsid w:val="00BA54C3"/>
    <w:rsid w:val="00BB2A55"/>
    <w:rsid w:val="00BB337D"/>
    <w:rsid w:val="00BB38C9"/>
    <w:rsid w:val="00BB40A3"/>
    <w:rsid w:val="00BB5BAA"/>
    <w:rsid w:val="00BB6746"/>
    <w:rsid w:val="00BB7036"/>
    <w:rsid w:val="00BC14F8"/>
    <w:rsid w:val="00BC1F6C"/>
    <w:rsid w:val="00BC34E5"/>
    <w:rsid w:val="00BC416A"/>
    <w:rsid w:val="00BC4336"/>
    <w:rsid w:val="00BC63BB"/>
    <w:rsid w:val="00BD32E9"/>
    <w:rsid w:val="00BE02C7"/>
    <w:rsid w:val="00BE2F4E"/>
    <w:rsid w:val="00BE3788"/>
    <w:rsid w:val="00BE3F2A"/>
    <w:rsid w:val="00BE4433"/>
    <w:rsid w:val="00BE53AA"/>
    <w:rsid w:val="00BE5476"/>
    <w:rsid w:val="00BE6576"/>
    <w:rsid w:val="00BE7585"/>
    <w:rsid w:val="00BE7AF3"/>
    <w:rsid w:val="00BF0A2D"/>
    <w:rsid w:val="00BF157F"/>
    <w:rsid w:val="00BF5F5C"/>
    <w:rsid w:val="00BF6FCF"/>
    <w:rsid w:val="00BF741F"/>
    <w:rsid w:val="00C00BF3"/>
    <w:rsid w:val="00C00EE8"/>
    <w:rsid w:val="00C018E6"/>
    <w:rsid w:val="00C01A44"/>
    <w:rsid w:val="00C02334"/>
    <w:rsid w:val="00C0385D"/>
    <w:rsid w:val="00C03F88"/>
    <w:rsid w:val="00C05F26"/>
    <w:rsid w:val="00C062EF"/>
    <w:rsid w:val="00C0635C"/>
    <w:rsid w:val="00C06798"/>
    <w:rsid w:val="00C0689A"/>
    <w:rsid w:val="00C07A20"/>
    <w:rsid w:val="00C10202"/>
    <w:rsid w:val="00C10D8D"/>
    <w:rsid w:val="00C11456"/>
    <w:rsid w:val="00C11EF9"/>
    <w:rsid w:val="00C12383"/>
    <w:rsid w:val="00C12C53"/>
    <w:rsid w:val="00C14194"/>
    <w:rsid w:val="00C17053"/>
    <w:rsid w:val="00C21A45"/>
    <w:rsid w:val="00C232BB"/>
    <w:rsid w:val="00C235FA"/>
    <w:rsid w:val="00C236F7"/>
    <w:rsid w:val="00C250FB"/>
    <w:rsid w:val="00C25226"/>
    <w:rsid w:val="00C266CC"/>
    <w:rsid w:val="00C343F9"/>
    <w:rsid w:val="00C34EC5"/>
    <w:rsid w:val="00C34F0B"/>
    <w:rsid w:val="00C35626"/>
    <w:rsid w:val="00C358C4"/>
    <w:rsid w:val="00C37556"/>
    <w:rsid w:val="00C37E37"/>
    <w:rsid w:val="00C40700"/>
    <w:rsid w:val="00C41B24"/>
    <w:rsid w:val="00C4320A"/>
    <w:rsid w:val="00C43528"/>
    <w:rsid w:val="00C47D5E"/>
    <w:rsid w:val="00C53252"/>
    <w:rsid w:val="00C53370"/>
    <w:rsid w:val="00C53887"/>
    <w:rsid w:val="00C545F4"/>
    <w:rsid w:val="00C54B17"/>
    <w:rsid w:val="00C55902"/>
    <w:rsid w:val="00C566CC"/>
    <w:rsid w:val="00C611D0"/>
    <w:rsid w:val="00C61485"/>
    <w:rsid w:val="00C617C1"/>
    <w:rsid w:val="00C64420"/>
    <w:rsid w:val="00C64BC7"/>
    <w:rsid w:val="00C65519"/>
    <w:rsid w:val="00C65541"/>
    <w:rsid w:val="00C664A0"/>
    <w:rsid w:val="00C67E8E"/>
    <w:rsid w:val="00C73B55"/>
    <w:rsid w:val="00C749E6"/>
    <w:rsid w:val="00C74EB0"/>
    <w:rsid w:val="00C74EB4"/>
    <w:rsid w:val="00C763A8"/>
    <w:rsid w:val="00C76D97"/>
    <w:rsid w:val="00C864AA"/>
    <w:rsid w:val="00C87CB8"/>
    <w:rsid w:val="00C90C1D"/>
    <w:rsid w:val="00C927DC"/>
    <w:rsid w:val="00C93E77"/>
    <w:rsid w:val="00C94274"/>
    <w:rsid w:val="00C94D75"/>
    <w:rsid w:val="00C9768F"/>
    <w:rsid w:val="00C9769C"/>
    <w:rsid w:val="00CA1180"/>
    <w:rsid w:val="00CA2317"/>
    <w:rsid w:val="00CA2534"/>
    <w:rsid w:val="00CA5138"/>
    <w:rsid w:val="00CA5944"/>
    <w:rsid w:val="00CA7584"/>
    <w:rsid w:val="00CB05FF"/>
    <w:rsid w:val="00CB154C"/>
    <w:rsid w:val="00CB17F9"/>
    <w:rsid w:val="00CB18E9"/>
    <w:rsid w:val="00CB20FA"/>
    <w:rsid w:val="00CB212A"/>
    <w:rsid w:val="00CB21DF"/>
    <w:rsid w:val="00CB3320"/>
    <w:rsid w:val="00CB36BA"/>
    <w:rsid w:val="00CB3AB8"/>
    <w:rsid w:val="00CB4BA7"/>
    <w:rsid w:val="00CB5697"/>
    <w:rsid w:val="00CC420B"/>
    <w:rsid w:val="00CC505E"/>
    <w:rsid w:val="00CC5807"/>
    <w:rsid w:val="00CC5C65"/>
    <w:rsid w:val="00CD1C47"/>
    <w:rsid w:val="00CD1CC2"/>
    <w:rsid w:val="00CD2801"/>
    <w:rsid w:val="00CD3799"/>
    <w:rsid w:val="00CD68DA"/>
    <w:rsid w:val="00CD6A18"/>
    <w:rsid w:val="00CE00A4"/>
    <w:rsid w:val="00CE32E6"/>
    <w:rsid w:val="00CE42D6"/>
    <w:rsid w:val="00CE43A2"/>
    <w:rsid w:val="00CE7CDE"/>
    <w:rsid w:val="00CF0DEA"/>
    <w:rsid w:val="00CF1004"/>
    <w:rsid w:val="00CF3CDD"/>
    <w:rsid w:val="00CF5B1C"/>
    <w:rsid w:val="00CF6983"/>
    <w:rsid w:val="00CF770E"/>
    <w:rsid w:val="00CF77D1"/>
    <w:rsid w:val="00CF7F70"/>
    <w:rsid w:val="00D00836"/>
    <w:rsid w:val="00D00A5E"/>
    <w:rsid w:val="00D036A5"/>
    <w:rsid w:val="00D04916"/>
    <w:rsid w:val="00D11342"/>
    <w:rsid w:val="00D13250"/>
    <w:rsid w:val="00D1626D"/>
    <w:rsid w:val="00D16943"/>
    <w:rsid w:val="00D17895"/>
    <w:rsid w:val="00D214C2"/>
    <w:rsid w:val="00D2150F"/>
    <w:rsid w:val="00D219B6"/>
    <w:rsid w:val="00D21ABB"/>
    <w:rsid w:val="00D22FF9"/>
    <w:rsid w:val="00D23D36"/>
    <w:rsid w:val="00D252DA"/>
    <w:rsid w:val="00D27772"/>
    <w:rsid w:val="00D27A1E"/>
    <w:rsid w:val="00D31F72"/>
    <w:rsid w:val="00D32A39"/>
    <w:rsid w:val="00D35F18"/>
    <w:rsid w:val="00D36820"/>
    <w:rsid w:val="00D3734C"/>
    <w:rsid w:val="00D37A00"/>
    <w:rsid w:val="00D403BE"/>
    <w:rsid w:val="00D404A8"/>
    <w:rsid w:val="00D41727"/>
    <w:rsid w:val="00D41AD9"/>
    <w:rsid w:val="00D43F29"/>
    <w:rsid w:val="00D44CEE"/>
    <w:rsid w:val="00D45747"/>
    <w:rsid w:val="00D45DDA"/>
    <w:rsid w:val="00D519EB"/>
    <w:rsid w:val="00D52251"/>
    <w:rsid w:val="00D5248E"/>
    <w:rsid w:val="00D540D1"/>
    <w:rsid w:val="00D548D1"/>
    <w:rsid w:val="00D60E71"/>
    <w:rsid w:val="00D61AC2"/>
    <w:rsid w:val="00D6205C"/>
    <w:rsid w:val="00D62E27"/>
    <w:rsid w:val="00D6340F"/>
    <w:rsid w:val="00D63AFC"/>
    <w:rsid w:val="00D644DE"/>
    <w:rsid w:val="00D645E2"/>
    <w:rsid w:val="00D74E40"/>
    <w:rsid w:val="00D75FDD"/>
    <w:rsid w:val="00D7644B"/>
    <w:rsid w:val="00D77076"/>
    <w:rsid w:val="00D823EF"/>
    <w:rsid w:val="00D83751"/>
    <w:rsid w:val="00D904EB"/>
    <w:rsid w:val="00D9222A"/>
    <w:rsid w:val="00D9225B"/>
    <w:rsid w:val="00D94471"/>
    <w:rsid w:val="00D945B9"/>
    <w:rsid w:val="00D973AE"/>
    <w:rsid w:val="00DA092A"/>
    <w:rsid w:val="00DA2B10"/>
    <w:rsid w:val="00DA2D58"/>
    <w:rsid w:val="00DA2D5A"/>
    <w:rsid w:val="00DA321D"/>
    <w:rsid w:val="00DA357A"/>
    <w:rsid w:val="00DA3F4B"/>
    <w:rsid w:val="00DA516F"/>
    <w:rsid w:val="00DA5B0D"/>
    <w:rsid w:val="00DA6A7B"/>
    <w:rsid w:val="00DA6B2C"/>
    <w:rsid w:val="00DA7323"/>
    <w:rsid w:val="00DB07AA"/>
    <w:rsid w:val="00DB1DDD"/>
    <w:rsid w:val="00DB2138"/>
    <w:rsid w:val="00DB2906"/>
    <w:rsid w:val="00DB2D52"/>
    <w:rsid w:val="00DB72D9"/>
    <w:rsid w:val="00DC19D3"/>
    <w:rsid w:val="00DC269D"/>
    <w:rsid w:val="00DC2C51"/>
    <w:rsid w:val="00DC466C"/>
    <w:rsid w:val="00DC7BE7"/>
    <w:rsid w:val="00DD0EDA"/>
    <w:rsid w:val="00DD49C6"/>
    <w:rsid w:val="00DD7450"/>
    <w:rsid w:val="00DD77F5"/>
    <w:rsid w:val="00DE066F"/>
    <w:rsid w:val="00DE160C"/>
    <w:rsid w:val="00DE2D1F"/>
    <w:rsid w:val="00DE4F40"/>
    <w:rsid w:val="00DE609B"/>
    <w:rsid w:val="00DE6B3D"/>
    <w:rsid w:val="00DE736D"/>
    <w:rsid w:val="00DF1EDA"/>
    <w:rsid w:val="00DF3799"/>
    <w:rsid w:val="00DF7396"/>
    <w:rsid w:val="00E00792"/>
    <w:rsid w:val="00E0224E"/>
    <w:rsid w:val="00E027D2"/>
    <w:rsid w:val="00E028FC"/>
    <w:rsid w:val="00E0384A"/>
    <w:rsid w:val="00E06A9E"/>
    <w:rsid w:val="00E07366"/>
    <w:rsid w:val="00E07465"/>
    <w:rsid w:val="00E10071"/>
    <w:rsid w:val="00E11694"/>
    <w:rsid w:val="00E11B16"/>
    <w:rsid w:val="00E11D69"/>
    <w:rsid w:val="00E15600"/>
    <w:rsid w:val="00E214A6"/>
    <w:rsid w:val="00E215DA"/>
    <w:rsid w:val="00E22DD5"/>
    <w:rsid w:val="00E23089"/>
    <w:rsid w:val="00E23E53"/>
    <w:rsid w:val="00E257F4"/>
    <w:rsid w:val="00E25E3A"/>
    <w:rsid w:val="00E3073F"/>
    <w:rsid w:val="00E3079B"/>
    <w:rsid w:val="00E30AFB"/>
    <w:rsid w:val="00E32EE4"/>
    <w:rsid w:val="00E333AA"/>
    <w:rsid w:val="00E346BE"/>
    <w:rsid w:val="00E35392"/>
    <w:rsid w:val="00E3598F"/>
    <w:rsid w:val="00E37667"/>
    <w:rsid w:val="00E4007E"/>
    <w:rsid w:val="00E421A1"/>
    <w:rsid w:val="00E42BF0"/>
    <w:rsid w:val="00E42F1A"/>
    <w:rsid w:val="00E43EA5"/>
    <w:rsid w:val="00E44A47"/>
    <w:rsid w:val="00E46C8F"/>
    <w:rsid w:val="00E50A6A"/>
    <w:rsid w:val="00E51036"/>
    <w:rsid w:val="00E51A78"/>
    <w:rsid w:val="00E534DB"/>
    <w:rsid w:val="00E53C63"/>
    <w:rsid w:val="00E53FCF"/>
    <w:rsid w:val="00E54319"/>
    <w:rsid w:val="00E552B3"/>
    <w:rsid w:val="00E565F3"/>
    <w:rsid w:val="00E60011"/>
    <w:rsid w:val="00E62367"/>
    <w:rsid w:val="00E62BDE"/>
    <w:rsid w:val="00E663D5"/>
    <w:rsid w:val="00E6708D"/>
    <w:rsid w:val="00E747D6"/>
    <w:rsid w:val="00E74DBA"/>
    <w:rsid w:val="00E74F07"/>
    <w:rsid w:val="00E75853"/>
    <w:rsid w:val="00E764B3"/>
    <w:rsid w:val="00E8052B"/>
    <w:rsid w:val="00E84341"/>
    <w:rsid w:val="00E84C27"/>
    <w:rsid w:val="00E85899"/>
    <w:rsid w:val="00E87CDA"/>
    <w:rsid w:val="00E91932"/>
    <w:rsid w:val="00E92388"/>
    <w:rsid w:val="00E9364B"/>
    <w:rsid w:val="00E938D9"/>
    <w:rsid w:val="00E93BF7"/>
    <w:rsid w:val="00E96311"/>
    <w:rsid w:val="00E964B7"/>
    <w:rsid w:val="00E96763"/>
    <w:rsid w:val="00E96C7D"/>
    <w:rsid w:val="00E97AB1"/>
    <w:rsid w:val="00EA3AE0"/>
    <w:rsid w:val="00EA4677"/>
    <w:rsid w:val="00EA6FD3"/>
    <w:rsid w:val="00EB2B60"/>
    <w:rsid w:val="00EB3475"/>
    <w:rsid w:val="00EB45EA"/>
    <w:rsid w:val="00EB65CA"/>
    <w:rsid w:val="00EB784B"/>
    <w:rsid w:val="00EC1FA7"/>
    <w:rsid w:val="00EC3937"/>
    <w:rsid w:val="00EC4B95"/>
    <w:rsid w:val="00EC51E3"/>
    <w:rsid w:val="00EC5C4A"/>
    <w:rsid w:val="00EC6363"/>
    <w:rsid w:val="00EC6A3A"/>
    <w:rsid w:val="00EC7F2B"/>
    <w:rsid w:val="00ED0A58"/>
    <w:rsid w:val="00ED0E9B"/>
    <w:rsid w:val="00ED2FFA"/>
    <w:rsid w:val="00EE159E"/>
    <w:rsid w:val="00EE1E26"/>
    <w:rsid w:val="00EE21BE"/>
    <w:rsid w:val="00EE44D7"/>
    <w:rsid w:val="00EE6E25"/>
    <w:rsid w:val="00EF1401"/>
    <w:rsid w:val="00EF1432"/>
    <w:rsid w:val="00EF2A28"/>
    <w:rsid w:val="00EF3167"/>
    <w:rsid w:val="00EF3627"/>
    <w:rsid w:val="00EF59E5"/>
    <w:rsid w:val="00EF7F7A"/>
    <w:rsid w:val="00F00DD6"/>
    <w:rsid w:val="00F022AC"/>
    <w:rsid w:val="00F034A2"/>
    <w:rsid w:val="00F036D7"/>
    <w:rsid w:val="00F06E67"/>
    <w:rsid w:val="00F07C38"/>
    <w:rsid w:val="00F11DFE"/>
    <w:rsid w:val="00F12E29"/>
    <w:rsid w:val="00F16486"/>
    <w:rsid w:val="00F27B2F"/>
    <w:rsid w:val="00F336C7"/>
    <w:rsid w:val="00F33A58"/>
    <w:rsid w:val="00F36158"/>
    <w:rsid w:val="00F37B93"/>
    <w:rsid w:val="00F44872"/>
    <w:rsid w:val="00F4570D"/>
    <w:rsid w:val="00F515DB"/>
    <w:rsid w:val="00F54A65"/>
    <w:rsid w:val="00F57775"/>
    <w:rsid w:val="00F628F3"/>
    <w:rsid w:val="00F63EF0"/>
    <w:rsid w:val="00F657A6"/>
    <w:rsid w:val="00F661FD"/>
    <w:rsid w:val="00F66E42"/>
    <w:rsid w:val="00F67C70"/>
    <w:rsid w:val="00F70847"/>
    <w:rsid w:val="00F72501"/>
    <w:rsid w:val="00F72DD8"/>
    <w:rsid w:val="00F7412C"/>
    <w:rsid w:val="00F74695"/>
    <w:rsid w:val="00F76320"/>
    <w:rsid w:val="00F7746D"/>
    <w:rsid w:val="00F77D39"/>
    <w:rsid w:val="00F8139E"/>
    <w:rsid w:val="00F8356F"/>
    <w:rsid w:val="00F835E5"/>
    <w:rsid w:val="00F87616"/>
    <w:rsid w:val="00F87964"/>
    <w:rsid w:val="00F90800"/>
    <w:rsid w:val="00F91448"/>
    <w:rsid w:val="00F9222B"/>
    <w:rsid w:val="00F93DF1"/>
    <w:rsid w:val="00F94164"/>
    <w:rsid w:val="00F95C72"/>
    <w:rsid w:val="00F96F90"/>
    <w:rsid w:val="00FA0071"/>
    <w:rsid w:val="00FA0917"/>
    <w:rsid w:val="00FA107A"/>
    <w:rsid w:val="00FA1634"/>
    <w:rsid w:val="00FA2735"/>
    <w:rsid w:val="00FA2BAD"/>
    <w:rsid w:val="00FA3426"/>
    <w:rsid w:val="00FA37FD"/>
    <w:rsid w:val="00FA4B59"/>
    <w:rsid w:val="00FA4D28"/>
    <w:rsid w:val="00FA501C"/>
    <w:rsid w:val="00FA7B1E"/>
    <w:rsid w:val="00FB0554"/>
    <w:rsid w:val="00FB094E"/>
    <w:rsid w:val="00FB0B65"/>
    <w:rsid w:val="00FB1BE3"/>
    <w:rsid w:val="00FB44DC"/>
    <w:rsid w:val="00FB4AAC"/>
    <w:rsid w:val="00FB4C83"/>
    <w:rsid w:val="00FB51C7"/>
    <w:rsid w:val="00FC0709"/>
    <w:rsid w:val="00FC0A53"/>
    <w:rsid w:val="00FC0CC0"/>
    <w:rsid w:val="00FC1219"/>
    <w:rsid w:val="00FC32D0"/>
    <w:rsid w:val="00FC534C"/>
    <w:rsid w:val="00FC5CFD"/>
    <w:rsid w:val="00FC6C6F"/>
    <w:rsid w:val="00FC6FED"/>
    <w:rsid w:val="00FD1F17"/>
    <w:rsid w:val="00FD358F"/>
    <w:rsid w:val="00FD585E"/>
    <w:rsid w:val="00FE2A3D"/>
    <w:rsid w:val="00FE2C98"/>
    <w:rsid w:val="00FE4635"/>
    <w:rsid w:val="00FE5D9A"/>
    <w:rsid w:val="00FE68E7"/>
    <w:rsid w:val="00FE6F82"/>
    <w:rsid w:val="00FF074E"/>
    <w:rsid w:val="00FF4139"/>
    <w:rsid w:val="00FF72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90F3C5E-0177-4CA9-A4A0-B2A6E03CA9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20"/>
        <w:ind w:firstLine="284"/>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6C19"/>
    <w:pPr>
      <w:spacing w:after="0"/>
      <w:ind w:firstLine="0"/>
      <w:jc w:val="left"/>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46C19"/>
    <w:rPr>
      <w:rFonts w:ascii="Tahoma" w:hAnsi="Tahoma" w:cs="Tahoma"/>
      <w:sz w:val="16"/>
      <w:szCs w:val="16"/>
    </w:rPr>
  </w:style>
  <w:style w:type="character" w:customStyle="1" w:styleId="BalloonTextChar">
    <w:name w:val="Balloon Text Char"/>
    <w:basedOn w:val="DefaultParagraphFont"/>
    <w:link w:val="BalloonText"/>
    <w:uiPriority w:val="99"/>
    <w:semiHidden/>
    <w:rsid w:val="00946C19"/>
    <w:rPr>
      <w:rFonts w:ascii="Tahoma" w:eastAsia="Times New Roman" w:hAnsi="Tahoma" w:cs="Tahoma"/>
      <w:sz w:val="16"/>
      <w:szCs w:val="16"/>
    </w:rPr>
  </w:style>
  <w:style w:type="table" w:styleId="TableGrid">
    <w:name w:val="Table Grid"/>
    <w:basedOn w:val="TableNormal"/>
    <w:uiPriority w:val="59"/>
    <w:rsid w:val="006B04D3"/>
    <w:pPr>
      <w:spacing w:after="0"/>
      <w:ind w:firstLine="0"/>
      <w:jc w:val="left"/>
    </w:pPr>
    <w:rPr>
      <w:rFonts w:eastAsiaTheme="minorEastAsia"/>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5457B"/>
    <w:pPr>
      <w:ind w:left="720"/>
      <w:contextualSpacing/>
    </w:pPr>
  </w:style>
  <w:style w:type="paragraph" w:styleId="Header">
    <w:name w:val="header"/>
    <w:basedOn w:val="Normal"/>
    <w:link w:val="HeaderChar"/>
    <w:uiPriority w:val="99"/>
    <w:unhideWhenUsed/>
    <w:rsid w:val="00D9222A"/>
    <w:pPr>
      <w:tabs>
        <w:tab w:val="center" w:pos="4680"/>
        <w:tab w:val="right" w:pos="9360"/>
      </w:tabs>
    </w:pPr>
  </w:style>
  <w:style w:type="character" w:customStyle="1" w:styleId="HeaderChar">
    <w:name w:val="Header Char"/>
    <w:basedOn w:val="DefaultParagraphFont"/>
    <w:link w:val="Header"/>
    <w:uiPriority w:val="99"/>
    <w:rsid w:val="00D9222A"/>
    <w:rPr>
      <w:rFonts w:ascii="Times New Roman" w:eastAsia="Times New Roman" w:hAnsi="Times New Roman" w:cs="Times New Roman"/>
    </w:rPr>
  </w:style>
  <w:style w:type="paragraph" w:styleId="Footer">
    <w:name w:val="footer"/>
    <w:basedOn w:val="Normal"/>
    <w:link w:val="FooterChar"/>
    <w:uiPriority w:val="99"/>
    <w:unhideWhenUsed/>
    <w:rsid w:val="00D9222A"/>
    <w:pPr>
      <w:tabs>
        <w:tab w:val="center" w:pos="4680"/>
        <w:tab w:val="right" w:pos="9360"/>
      </w:tabs>
    </w:pPr>
  </w:style>
  <w:style w:type="character" w:customStyle="1" w:styleId="FooterChar">
    <w:name w:val="Footer Char"/>
    <w:basedOn w:val="DefaultParagraphFont"/>
    <w:link w:val="Footer"/>
    <w:uiPriority w:val="99"/>
    <w:rsid w:val="00D9222A"/>
    <w:rPr>
      <w:rFonts w:ascii="Times New Roman" w:eastAsia="Times New Roman" w:hAnsi="Times New Roman" w:cs="Times New Roman"/>
    </w:rPr>
  </w:style>
  <w:style w:type="character" w:styleId="Hyperlink">
    <w:name w:val="Hyperlink"/>
    <w:basedOn w:val="DefaultParagraphFont"/>
    <w:uiPriority w:val="99"/>
    <w:semiHidden/>
    <w:unhideWhenUsed/>
    <w:rsid w:val="005F1A01"/>
    <w:rPr>
      <w:color w:val="0000FF" w:themeColor="hyperlink"/>
      <w:u w:val="single"/>
    </w:rPr>
  </w:style>
  <w:style w:type="paragraph" w:styleId="NoSpacing">
    <w:name w:val="No Spacing"/>
    <w:link w:val="NoSpacingChar"/>
    <w:uiPriority w:val="1"/>
    <w:qFormat/>
    <w:rsid w:val="00EC4B95"/>
    <w:pPr>
      <w:spacing w:after="0"/>
      <w:ind w:firstLine="0"/>
      <w:jc w:val="left"/>
    </w:pPr>
    <w:rPr>
      <w:rFonts w:eastAsiaTheme="minorEastAsia"/>
    </w:rPr>
  </w:style>
  <w:style w:type="character" w:customStyle="1" w:styleId="NoSpacingChar">
    <w:name w:val="No Spacing Char"/>
    <w:basedOn w:val="DefaultParagraphFont"/>
    <w:link w:val="NoSpacing"/>
    <w:uiPriority w:val="1"/>
    <w:rsid w:val="00EC4B95"/>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4915505">
      <w:bodyDiv w:val="1"/>
      <w:marLeft w:val="0"/>
      <w:marRight w:val="0"/>
      <w:marTop w:val="0"/>
      <w:marBottom w:val="0"/>
      <w:divBdr>
        <w:top w:val="none" w:sz="0" w:space="0" w:color="auto"/>
        <w:left w:val="none" w:sz="0" w:space="0" w:color="auto"/>
        <w:bottom w:val="none" w:sz="0" w:space="0" w:color="auto"/>
        <w:right w:val="none" w:sz="0" w:space="0" w:color="auto"/>
      </w:divBdr>
    </w:div>
    <w:div w:id="2127696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mp"/><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2.tmp"/><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header" Target="header1.xml"/><Relationship Id="rId10" Type="http://schemas.openxmlformats.org/officeDocument/2006/relationships/image" Target="media/image3.tmp"/><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image" Target="media/image2.tmp"/><Relationship Id="rId14" Type="http://schemas.openxmlformats.org/officeDocument/2006/relationships/image" Target="media/image7.pn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A4983B-0128-4860-8A18-8742FA5969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TotalTime>
  <Pages>4</Pages>
  <Words>289</Words>
  <Characters>1652</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NGÔN NGỮ LẬP TRÌNH C</vt:lpstr>
    </vt:vector>
  </TitlesOfParts>
  <Company/>
  <LinksUpToDate>false</LinksUpToDate>
  <CharactersWithSpaces>1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ÔN NGỮ LẬP TRÌNH C</dc:title>
  <dc:subject>https://sites.google.com/site/voquanghoangkhang/</dc:subject>
  <dc:creator>Võ Quang Hoàng Khang</dc:creator>
  <cp:lastModifiedBy>Khang Vo</cp:lastModifiedBy>
  <cp:revision>93</cp:revision>
  <cp:lastPrinted>2018-10-11T01:18:00Z</cp:lastPrinted>
  <dcterms:created xsi:type="dcterms:W3CDTF">2011-03-30T12:12:00Z</dcterms:created>
  <dcterms:modified xsi:type="dcterms:W3CDTF">2021-09-26T06:48:00Z</dcterms:modified>
</cp:coreProperties>
</file>